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0B0C" w:rsidRDefault="002E4E05" w:rsidP="008E2E01">
      <w:pPr>
        <w:pStyle w:val="1"/>
        <w:spacing w:before="32" w:after="32"/>
      </w:pPr>
      <w:r>
        <w:rPr>
          <w:rFonts w:hint="eastAsia"/>
        </w:rPr>
        <w:t xml:space="preserve"> </w:t>
      </w:r>
      <w:r w:rsidR="002274DC">
        <w:rPr>
          <w:rFonts w:hint="eastAsia"/>
        </w:rPr>
        <w:t>S</w:t>
      </w:r>
      <w:r w:rsidR="00A22CA6">
        <w:rPr>
          <w:rFonts w:hint="eastAsia"/>
        </w:rPr>
        <w:t>INS/GPS</w:t>
      </w:r>
      <w:r w:rsidR="004640AA">
        <w:rPr>
          <w:rFonts w:hint="eastAsia"/>
        </w:rPr>
        <w:t>紧</w:t>
      </w:r>
      <w:r w:rsidR="00A22CA6">
        <w:rPr>
          <w:rFonts w:hint="eastAsia"/>
        </w:rPr>
        <w:t>组合流程</w:t>
      </w:r>
    </w:p>
    <w:p w:rsidR="002E4E05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SINS/GPS</w:t>
      </w:r>
      <w:r w:rsidR="00560989">
        <w:rPr>
          <w:rFonts w:hint="eastAsia"/>
        </w:rPr>
        <w:t>组合流程</w:t>
      </w:r>
    </w:p>
    <w:p w:rsidR="00560989" w:rsidRPr="00560989" w:rsidRDefault="00560989" w:rsidP="00560989">
      <w:pPr>
        <w:spacing w:before="32" w:after="32"/>
        <w:ind w:firstLine="520"/>
      </w:pPr>
      <w:r>
        <w:rPr>
          <w:rFonts w:hint="eastAsia"/>
        </w:rPr>
        <w:t>SINS/GPS</w:t>
      </w:r>
      <w:r>
        <w:rPr>
          <w:rFonts w:hint="eastAsia"/>
        </w:rPr>
        <w:t>松组合</w:t>
      </w:r>
      <w:r w:rsidR="00AD602D">
        <w:rPr>
          <w:rFonts w:hint="eastAsia"/>
        </w:rPr>
        <w:t>导航</w:t>
      </w:r>
      <w:r>
        <w:rPr>
          <w:rFonts w:hint="eastAsia"/>
        </w:rPr>
        <w:t>系统流程如图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p w:rsidR="00560989" w:rsidRDefault="00430D40" w:rsidP="00560989">
      <w:pPr>
        <w:pStyle w:val="aa"/>
        <w:spacing w:before="32" w:after="32"/>
        <w:jc w:val="center"/>
      </w:pPr>
      <w:r>
        <w:rPr>
          <w:noProof/>
        </w:rPr>
        <w:drawing>
          <wp:inline distT="0" distB="0" distL="0" distR="0" wp14:anchorId="785AD2DA">
            <wp:extent cx="4054475" cy="1755775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475" cy="1755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60989" w:rsidRDefault="00560989" w:rsidP="00560989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97090F">
        <w:rPr>
          <w:rFonts w:hint="eastAsia"/>
        </w:rPr>
        <w:t>.</w:t>
      </w:r>
      <w:r w:rsidR="0097090F">
        <w:t>1</w:t>
      </w:r>
      <w:r>
        <w:t xml:space="preserve"> </w:t>
      </w:r>
      <w:r>
        <w:rPr>
          <w:rFonts w:hint="eastAsia"/>
        </w:rPr>
        <w:t>组合导航流程</w:t>
      </w:r>
    </w:p>
    <w:p w:rsidR="00D94E98" w:rsidRDefault="00D94E98" w:rsidP="00AD602D">
      <w:pPr>
        <w:spacing w:before="32" w:after="32"/>
        <w:ind w:firstLine="520"/>
      </w:pPr>
      <w:r>
        <w:rPr>
          <w:rFonts w:hint="eastAsia"/>
        </w:rPr>
        <w:t>SINS/GPS</w:t>
      </w:r>
      <w:r>
        <w:rPr>
          <w:rFonts w:hint="eastAsia"/>
        </w:rPr>
        <w:t>松组合导航包含：初始对准、</w:t>
      </w:r>
      <w:r>
        <w:rPr>
          <w:rFonts w:hint="eastAsia"/>
        </w:rPr>
        <w:t>SINS</w:t>
      </w:r>
      <w:r>
        <w:rPr>
          <w:rFonts w:hint="eastAsia"/>
        </w:rPr>
        <w:t>导航解算、组合导航三步。</w:t>
      </w:r>
    </w:p>
    <w:p w:rsidR="00AD602D" w:rsidRDefault="00AD602D" w:rsidP="00AD602D">
      <w:pPr>
        <w:spacing w:before="32" w:after="32"/>
        <w:ind w:firstLine="520"/>
      </w:pPr>
      <w:r>
        <w:rPr>
          <w:rFonts w:hint="eastAsia"/>
        </w:rPr>
        <w:t>载体静止情况下，利用初始对准算法，输入载体当地经纬高，</w:t>
      </w:r>
      <w:r w:rsidR="00534202">
        <w:rPr>
          <w:rFonts w:hint="eastAsia"/>
        </w:rPr>
        <w:t>可</w:t>
      </w:r>
      <w:r>
        <w:rPr>
          <w:rFonts w:hint="eastAsia"/>
        </w:rPr>
        <w:t>输出初始姿态矩阵，得到初始姿态矩阵后载体可以开始运动。</w:t>
      </w:r>
    </w:p>
    <w:p w:rsidR="00AD602D" w:rsidRDefault="00AD602D" w:rsidP="00AD602D">
      <w:pPr>
        <w:spacing w:before="32" w:after="32"/>
        <w:ind w:firstLine="520"/>
      </w:pPr>
      <w:r>
        <w:rPr>
          <w:rFonts w:hint="eastAsia"/>
        </w:rPr>
        <w:t>完成初始对准后，</w:t>
      </w:r>
      <w:r w:rsidR="0078287F">
        <w:rPr>
          <w:rFonts w:hint="eastAsia"/>
        </w:rPr>
        <w:t>在</w:t>
      </w:r>
      <w:r>
        <w:rPr>
          <w:rFonts w:hint="eastAsia"/>
        </w:rPr>
        <w:t>载体运动过程中，利用</w:t>
      </w:r>
      <w:r>
        <w:rPr>
          <w:rFonts w:hint="eastAsia"/>
        </w:rPr>
        <w:t>SINS</w:t>
      </w:r>
      <w:r>
        <w:rPr>
          <w:rFonts w:hint="eastAsia"/>
        </w:rPr>
        <w:t>导航解算算法，输入初始姿态矩阵、</w:t>
      </w:r>
      <w:r>
        <w:rPr>
          <w:rFonts w:hint="eastAsia"/>
        </w:rPr>
        <w:t>IMU</w:t>
      </w:r>
      <w:r>
        <w:rPr>
          <w:rFonts w:hint="eastAsia"/>
        </w:rPr>
        <w:t>测量实时比力与角速度数据</w:t>
      </w:r>
      <w:r w:rsidR="00534202">
        <w:rPr>
          <w:rFonts w:hint="eastAsia"/>
        </w:rPr>
        <w:t>、上一时刻速度位置姿态</w:t>
      </w:r>
      <w:r>
        <w:rPr>
          <w:rFonts w:hint="eastAsia"/>
        </w:rPr>
        <w:t>，</w:t>
      </w:r>
      <w:r w:rsidR="00534202">
        <w:rPr>
          <w:rFonts w:hint="eastAsia"/>
        </w:rPr>
        <w:t>可</w:t>
      </w:r>
      <w:r>
        <w:rPr>
          <w:rFonts w:hint="eastAsia"/>
        </w:rPr>
        <w:t>输出载体实时姿态、位置、速度，可用于与</w:t>
      </w:r>
      <w:r>
        <w:rPr>
          <w:rFonts w:hint="eastAsia"/>
        </w:rPr>
        <w:t>GPS</w:t>
      </w:r>
      <w:r>
        <w:rPr>
          <w:rFonts w:hint="eastAsia"/>
        </w:rPr>
        <w:t>的组合导航。</w:t>
      </w:r>
    </w:p>
    <w:p w:rsidR="00AD602D" w:rsidRDefault="00AD602D" w:rsidP="00AD602D">
      <w:pPr>
        <w:spacing w:before="32" w:after="32"/>
        <w:ind w:firstLine="520"/>
      </w:pPr>
      <w:r>
        <w:rPr>
          <w:rFonts w:hint="eastAsia"/>
        </w:rPr>
        <w:t>完成</w:t>
      </w:r>
      <w:r>
        <w:rPr>
          <w:rFonts w:hint="eastAsia"/>
        </w:rPr>
        <w:t>SINS</w:t>
      </w:r>
      <w:r>
        <w:rPr>
          <w:rFonts w:hint="eastAsia"/>
        </w:rPr>
        <w:t>导航解算后，利用组合导航算法，输入载体实时姿态、位置、速度、</w:t>
      </w:r>
      <w:r>
        <w:rPr>
          <w:rFonts w:hint="eastAsia"/>
        </w:rPr>
        <w:t>GPS</w:t>
      </w:r>
      <w:r w:rsidR="00794A85">
        <w:rPr>
          <w:rFonts w:hint="eastAsia"/>
        </w:rPr>
        <w:t>观测伪距、伪距率、卫星位置速度</w:t>
      </w:r>
      <w:r>
        <w:rPr>
          <w:rFonts w:hint="eastAsia"/>
        </w:rPr>
        <w:t>，</w:t>
      </w:r>
      <w:r w:rsidR="00534202">
        <w:rPr>
          <w:rFonts w:hint="eastAsia"/>
        </w:rPr>
        <w:t>可输出载体精确姿态误差、位置误差、速度误差。</w:t>
      </w:r>
      <w:r w:rsidR="00534202">
        <w:rPr>
          <w:rFonts w:hint="eastAsia"/>
        </w:rPr>
        <w:t>SINS</w:t>
      </w:r>
      <w:r w:rsidR="00534202">
        <w:rPr>
          <w:rFonts w:hint="eastAsia"/>
        </w:rPr>
        <w:t>导航结果减去姿态误差、位置误差、速度误差可以得到载体精确姿态、位置、速度。</w:t>
      </w:r>
      <w:bookmarkStart w:id="0" w:name="_GoBack"/>
      <w:bookmarkEnd w:id="0"/>
    </w:p>
    <w:p w:rsidR="00534202" w:rsidRDefault="00534202" w:rsidP="00AD602D">
      <w:pPr>
        <w:spacing w:before="32" w:after="32"/>
        <w:ind w:firstLine="520"/>
      </w:pPr>
      <w:r>
        <w:rPr>
          <w:rFonts w:hint="eastAsia"/>
        </w:rPr>
        <w:t>不断循环</w:t>
      </w:r>
      <w:r>
        <w:rPr>
          <w:rFonts w:hint="eastAsia"/>
        </w:rPr>
        <w:t>SINS</w:t>
      </w:r>
      <w:r>
        <w:rPr>
          <w:rFonts w:hint="eastAsia"/>
        </w:rPr>
        <w:t>导航解算与组合导航两步，可以不断得到载体精确位置、速度、姿态。</w:t>
      </w:r>
    </w:p>
    <w:p w:rsidR="009679F7" w:rsidRDefault="009679F7" w:rsidP="00AD602D">
      <w:pPr>
        <w:spacing w:before="32" w:after="32"/>
        <w:ind w:firstLine="520"/>
      </w:pPr>
      <w:r>
        <w:rPr>
          <w:rFonts w:hint="eastAsia"/>
        </w:rPr>
        <w:t>组合时序图如图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所示。</w:t>
      </w:r>
    </w:p>
    <w:p w:rsidR="009679F7" w:rsidRDefault="00430D40" w:rsidP="009679F7">
      <w:pPr>
        <w:pStyle w:val="aa"/>
        <w:spacing w:before="32" w:after="32"/>
        <w:jc w:val="center"/>
      </w:pPr>
      <w:r>
        <w:rPr>
          <w:noProof/>
        </w:rPr>
        <w:drawing>
          <wp:inline distT="0" distB="0" distL="0" distR="0" wp14:anchorId="4F42CF21">
            <wp:extent cx="5238115" cy="127856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0819" cy="1296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679F7" w:rsidRPr="009679F7" w:rsidRDefault="009679F7" w:rsidP="009679F7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SIN/GPS</w:t>
      </w:r>
      <w:r>
        <w:rPr>
          <w:rFonts w:hint="eastAsia"/>
        </w:rPr>
        <w:t>组合时序</w:t>
      </w:r>
    </w:p>
    <w:p w:rsidR="00407A91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2 </w:t>
      </w:r>
      <w:r>
        <w:rPr>
          <w:rFonts w:hint="eastAsia"/>
        </w:rPr>
        <w:t>初始对准流程</w:t>
      </w:r>
    </w:p>
    <w:p w:rsidR="009B70C6" w:rsidRPr="009B70C6" w:rsidRDefault="009B70C6" w:rsidP="009B70C6">
      <w:pPr>
        <w:spacing w:before="32" w:after="32"/>
        <w:ind w:firstLine="522"/>
        <w:rPr>
          <w:b/>
        </w:rPr>
      </w:pPr>
      <w:r w:rsidRPr="009B70C6">
        <w:rPr>
          <w:rFonts w:hint="eastAsia"/>
          <w:b/>
        </w:rPr>
        <w:t>1</w:t>
      </w:r>
      <w:r w:rsidRPr="009B70C6">
        <w:rPr>
          <w:b/>
        </w:rPr>
        <w:t xml:space="preserve">. </w:t>
      </w:r>
      <w:r w:rsidRPr="009B70C6">
        <w:rPr>
          <w:rFonts w:hint="eastAsia"/>
          <w:b/>
        </w:rPr>
        <w:t>粗对准</w:t>
      </w:r>
    </w:p>
    <w:p w:rsidR="00962756" w:rsidRDefault="00962756" w:rsidP="009B70C6">
      <w:pPr>
        <w:spacing w:before="32" w:after="32" w:line="240" w:lineRule="auto"/>
        <w:ind w:firstLine="520"/>
      </w:pPr>
      <w:r>
        <w:rPr>
          <w:rFonts w:hint="eastAsia"/>
        </w:rPr>
        <w:lastRenderedPageBreak/>
        <w:t>首先设置所需常量：装定初始位置</w:t>
      </w:r>
      <w:r w:rsidR="00BB6C3D" w:rsidRPr="00BB6C3D">
        <w:rPr>
          <w:position w:val="-14"/>
        </w:rPr>
        <w:object w:dxaOrig="1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1pt" o:ole="">
            <v:imagedata r:id="rId10" o:title=""/>
          </v:shape>
          <o:OLEObject Type="Embed" ProgID="Equation.DSMT4" ShapeID="_x0000_i1025" DrawAspect="Content" ObjectID="_1679314135" r:id="rId11"/>
        </w:object>
      </w:r>
      <w:r>
        <w:rPr>
          <w:rFonts w:hint="eastAsia"/>
        </w:rPr>
        <w:t>，地球自转角速度</w:t>
      </w:r>
      <w:proofErr w:type="gramStart"/>
      <w:r w:rsidR="00BB6C3D">
        <w:rPr>
          <w:rFonts w:hint="eastAsia"/>
        </w:rPr>
        <w:t>标量</w:t>
      </w:r>
      <w:r w:rsidR="006F7949">
        <w:rPr>
          <w:rFonts w:hint="eastAsia"/>
        </w:rPr>
        <w:t>取</w:t>
      </w:r>
      <w:r w:rsidR="00BB6C3D">
        <w:rPr>
          <w:rFonts w:hint="eastAsia"/>
        </w:rPr>
        <w:t>常值</w:t>
      </w:r>
      <w:proofErr w:type="gramEnd"/>
      <w:r w:rsidR="00BB6C3D" w:rsidRPr="00BB6C3D">
        <w:rPr>
          <w:position w:val="-12"/>
        </w:rPr>
        <w:object w:dxaOrig="2060" w:dyaOrig="380">
          <v:shape id="_x0000_i1026" type="#_x0000_t75" style="width:102.75pt;height:18.75pt" o:ole="">
            <v:imagedata r:id="rId12" o:title=""/>
          </v:shape>
          <o:OLEObject Type="Embed" ProgID="Equation.DSMT4" ShapeID="_x0000_i1026" DrawAspect="Content" ObjectID="_1679314136" r:id="rId13"/>
        </w:object>
      </w:r>
      <w:r w:rsidR="006F7949">
        <w:rPr>
          <w:rFonts w:hint="eastAsia"/>
        </w:rPr>
        <w:t>，重力加速度</w:t>
      </w:r>
      <w:proofErr w:type="gramStart"/>
      <w:r w:rsidR="006F7949">
        <w:rPr>
          <w:rFonts w:hint="eastAsia"/>
        </w:rPr>
        <w:t>标量取常值</w:t>
      </w:r>
      <w:proofErr w:type="gramEnd"/>
      <w:r w:rsidR="006F7949" w:rsidRPr="006F7949">
        <w:rPr>
          <w:position w:val="-12"/>
        </w:rPr>
        <w:object w:dxaOrig="1180" w:dyaOrig="360">
          <v:shape id="_x0000_i1027" type="#_x0000_t75" style="width:59.25pt;height:18pt" o:ole="">
            <v:imagedata r:id="rId14" o:title=""/>
          </v:shape>
          <o:OLEObject Type="Embed" ProgID="Equation.DSMT4" ShapeID="_x0000_i1027" DrawAspect="Content" ObjectID="_1679314137" r:id="rId15"/>
        </w:object>
      </w:r>
      <w:r w:rsidR="006F7949">
        <w:rPr>
          <w:rFonts w:hint="eastAsia"/>
        </w:rPr>
        <w:t>。</w:t>
      </w:r>
    </w:p>
    <w:p w:rsidR="00C203F0" w:rsidRDefault="00C203F0" w:rsidP="009B70C6">
      <w:pPr>
        <w:spacing w:before="32" w:after="32" w:line="240" w:lineRule="auto"/>
        <w:ind w:firstLine="520"/>
      </w:pPr>
      <w:r>
        <w:rPr>
          <w:rFonts w:hint="eastAsia"/>
        </w:rPr>
        <w:t>根据纬度计算卯酉圈、子午圈曲率半径：</w:t>
      </w:r>
    </w:p>
    <w:p w:rsidR="00C203F0" w:rsidRDefault="002936EC" w:rsidP="00C203F0">
      <w:pPr>
        <w:pStyle w:val="aa"/>
        <w:spacing w:before="32" w:after="32"/>
      </w:pPr>
      <w:r w:rsidRPr="00C203F0">
        <w:rPr>
          <w:position w:val="-56"/>
        </w:rPr>
        <w:object w:dxaOrig="3600" w:dyaOrig="1260">
          <v:shape id="_x0000_i1028" type="#_x0000_t75" style="width:180pt;height:63pt" o:ole="">
            <v:imagedata r:id="rId16" o:title=""/>
          </v:shape>
          <o:OLEObject Type="Embed" ProgID="Equation.DSMT4" ShapeID="_x0000_i1028" DrawAspect="Content" ObjectID="_1679314138" r:id="rId17"/>
        </w:object>
      </w:r>
      <w:r w:rsidR="001D2C54">
        <w:t xml:space="preserve">                 </w:t>
      </w:r>
      <w:r w:rsidR="00C203F0">
        <w:rPr>
          <w:rFonts w:hint="eastAsia"/>
        </w:rPr>
        <w:t>（</w:t>
      </w:r>
      <w:r w:rsidR="00C203F0">
        <w:rPr>
          <w:rFonts w:hint="eastAsia"/>
        </w:rPr>
        <w:t>1-</w:t>
      </w:r>
      <w:r w:rsidR="00C203F0">
        <w:t>1</w:t>
      </w:r>
      <w:r w:rsidR="00C203F0">
        <w:rPr>
          <w:rFonts w:hint="eastAsia"/>
        </w:rPr>
        <w:t>）</w:t>
      </w:r>
    </w:p>
    <w:p w:rsidR="009B70C6" w:rsidRPr="009B70C6" w:rsidRDefault="009B70C6" w:rsidP="006F7949">
      <w:pPr>
        <w:spacing w:before="32" w:after="32" w:line="240" w:lineRule="auto"/>
        <w:ind w:firstLine="520"/>
      </w:pPr>
      <w:r>
        <w:rPr>
          <w:rFonts w:hint="eastAsia"/>
        </w:rPr>
        <w:t>载体静止下，取</w:t>
      </w:r>
      <w:r>
        <w:rPr>
          <w:rFonts w:hint="eastAsia"/>
        </w:rPr>
        <w:t>3</w:t>
      </w:r>
      <w:r>
        <w:t>00</w:t>
      </w:r>
      <w:r w:rsidRPr="009B70C6">
        <w:rPr>
          <w:rFonts w:hint="eastAsia"/>
          <w:i/>
        </w:rPr>
        <w:t>s</w:t>
      </w:r>
      <w:proofErr w:type="gramStart"/>
      <w:r w:rsidRPr="009B70C6">
        <w:rPr>
          <w:rFonts w:hint="eastAsia"/>
        </w:rPr>
        <w:t>惯导</w:t>
      </w:r>
      <w:r>
        <w:rPr>
          <w:rFonts w:hint="eastAsia"/>
        </w:rPr>
        <w:t>测量</w:t>
      </w:r>
      <w:proofErr w:type="gramEnd"/>
      <w:r>
        <w:rPr>
          <w:rFonts w:hint="eastAsia"/>
        </w:rPr>
        <w:t>数据：三轴比力</w:t>
      </w:r>
      <w:r w:rsidRPr="009B70C6">
        <w:rPr>
          <w:position w:val="-18"/>
        </w:rPr>
        <w:object w:dxaOrig="2020" w:dyaOrig="499">
          <v:shape id="_x0000_i1029" type="#_x0000_t75" style="width:101.25pt;height:24.75pt" o:ole="">
            <v:imagedata r:id="rId18" o:title=""/>
          </v:shape>
          <o:OLEObject Type="Embed" ProgID="Equation.DSMT4" ShapeID="_x0000_i1029" DrawAspect="Content" ObjectID="_1679314139" r:id="rId19"/>
        </w:object>
      </w:r>
      <w:r>
        <w:rPr>
          <w:rFonts w:hint="eastAsia"/>
        </w:rPr>
        <w:t>，三轴角速度：</w:t>
      </w:r>
      <w:r w:rsidRPr="009B70C6">
        <w:rPr>
          <w:position w:val="-18"/>
        </w:rPr>
        <w:object w:dxaOrig="2659" w:dyaOrig="499">
          <v:shape id="_x0000_i1030" type="#_x0000_t75" style="width:132.75pt;height:24.75pt" o:ole="">
            <v:imagedata r:id="rId20" o:title=""/>
          </v:shape>
          <o:OLEObject Type="Embed" ProgID="Equation.DSMT4" ShapeID="_x0000_i1030" DrawAspect="Content" ObjectID="_1679314140" r:id="rId21"/>
        </w:object>
      </w:r>
      <w:r w:rsidR="006F7949">
        <w:rPr>
          <w:rFonts w:hint="eastAsia"/>
        </w:rPr>
        <w:t>，对</w:t>
      </w:r>
      <w:r w:rsidR="008B658F">
        <w:rPr>
          <w:rFonts w:hint="eastAsia"/>
        </w:rPr>
        <w:t>比力与角速度</w:t>
      </w:r>
      <w:r>
        <w:rPr>
          <w:rFonts w:hint="eastAsia"/>
        </w:rPr>
        <w:t>数据取均值得到比力</w:t>
      </w:r>
      <w:r w:rsidRPr="009B70C6">
        <w:rPr>
          <w:position w:val="-12"/>
        </w:rPr>
        <w:object w:dxaOrig="360" w:dyaOrig="420">
          <v:shape id="_x0000_i1031" type="#_x0000_t75" style="width:18pt;height:21pt" o:ole="">
            <v:imagedata r:id="rId22" o:title=""/>
          </v:shape>
          <o:OLEObject Type="Embed" ProgID="Equation.DSMT4" ShapeID="_x0000_i1031" DrawAspect="Content" ObjectID="_1679314141" r:id="rId23"/>
        </w:object>
      </w:r>
      <w:r>
        <w:rPr>
          <w:rFonts w:hint="eastAsia"/>
        </w:rPr>
        <w:t>、角速度</w:t>
      </w:r>
      <w:r w:rsidRPr="009B70C6">
        <w:rPr>
          <w:position w:val="-12"/>
        </w:rPr>
        <w:object w:dxaOrig="380" w:dyaOrig="420">
          <v:shape id="_x0000_i1032" type="#_x0000_t75" style="width:18.75pt;height:21pt" o:ole="">
            <v:imagedata r:id="rId24" o:title=""/>
          </v:shape>
          <o:OLEObject Type="Embed" ProgID="Equation.DSMT4" ShapeID="_x0000_i1032" DrawAspect="Content" ObjectID="_1679314142" r:id="rId25"/>
        </w:object>
      </w:r>
      <w:r>
        <w:rPr>
          <w:rFonts w:hint="eastAsia"/>
        </w:rPr>
        <w:t>，计算</w:t>
      </w:r>
      <w:proofErr w:type="gramStart"/>
      <w:r>
        <w:rPr>
          <w:rFonts w:hint="eastAsia"/>
        </w:rPr>
        <w:t>二者叉乘</w:t>
      </w:r>
      <w:proofErr w:type="gramEnd"/>
      <w:r w:rsidRPr="009B70C6">
        <w:rPr>
          <w:position w:val="-12"/>
        </w:rPr>
        <w:object w:dxaOrig="1440" w:dyaOrig="420">
          <v:shape id="_x0000_i1033" type="#_x0000_t75" style="width:1in;height:21pt" o:ole="">
            <v:imagedata r:id="rId26" o:title=""/>
          </v:shape>
          <o:OLEObject Type="Embed" ProgID="Equation.DSMT4" ShapeID="_x0000_i1033" DrawAspect="Content" ObjectID="_1679314143" r:id="rId27"/>
        </w:object>
      </w:r>
      <w:r>
        <w:rPr>
          <w:rFonts w:hint="eastAsia"/>
        </w:rPr>
        <w:t>，代入公式（</w:t>
      </w:r>
      <w:r>
        <w:rPr>
          <w:rFonts w:hint="eastAsia"/>
        </w:rPr>
        <w:t>1-</w:t>
      </w:r>
      <w:r w:rsidR="004641C0">
        <w:t>2</w:t>
      </w:r>
      <w:r>
        <w:rPr>
          <w:rFonts w:hint="eastAsia"/>
        </w:rPr>
        <w:t>）计算粗略姿态矩阵</w:t>
      </w:r>
      <w:r w:rsidR="006F7949" w:rsidRPr="006F7949">
        <w:rPr>
          <w:position w:val="-12"/>
        </w:rPr>
        <w:object w:dxaOrig="360" w:dyaOrig="420">
          <v:shape id="_x0000_i1034" type="#_x0000_t75" style="width:18pt;height:21pt" o:ole="">
            <v:imagedata r:id="rId28" o:title=""/>
          </v:shape>
          <o:OLEObject Type="Embed" ProgID="Equation.DSMT4" ShapeID="_x0000_i1034" DrawAspect="Content" ObjectID="_1679314144" r:id="rId29"/>
        </w:object>
      </w:r>
      <w:r>
        <w:rPr>
          <w:rFonts w:hint="eastAsia"/>
        </w:rPr>
        <w:t>：</w:t>
      </w:r>
    </w:p>
    <w:p w:rsidR="006F7949" w:rsidRDefault="006F7949" w:rsidP="006F7949">
      <w:pPr>
        <w:pStyle w:val="aa"/>
        <w:spacing w:before="32" w:after="32"/>
      </w:pPr>
      <w:r w:rsidRPr="00791835">
        <w:rPr>
          <w:position w:val="-118"/>
        </w:rPr>
        <w:object w:dxaOrig="5780" w:dyaOrig="2500">
          <v:shape id="_x0000_i1035" type="#_x0000_t75" style="width:285pt;height:123.75pt" o:ole="">
            <v:imagedata r:id="rId30" o:title=""/>
          </v:shape>
          <o:OLEObject Type="Embed" ProgID="Equation.DSMT4" ShapeID="_x0000_i1035" DrawAspect="Content" ObjectID="_1679314145" r:id="rId31"/>
        </w:object>
      </w:r>
      <w:r w:rsidR="001D2C54">
        <w:t xml:space="preserve">        </w:t>
      </w:r>
      <w:r w:rsidR="009B70C6">
        <w:rPr>
          <w:rFonts w:hint="eastAsia"/>
        </w:rPr>
        <w:t>（</w:t>
      </w:r>
      <w:r>
        <w:t>1</w:t>
      </w:r>
      <w:r>
        <w:rPr>
          <w:rFonts w:hint="eastAsia"/>
        </w:rPr>
        <w:t>-</w:t>
      </w:r>
      <w:r w:rsidR="004641C0">
        <w:t>2</w:t>
      </w:r>
      <w:r w:rsidR="009B70C6">
        <w:rPr>
          <w:rFonts w:hint="eastAsia"/>
        </w:rPr>
        <w:t>）</w:t>
      </w:r>
    </w:p>
    <w:p w:rsidR="009B70C6" w:rsidRDefault="009B70C6" w:rsidP="009B70C6">
      <w:pPr>
        <w:spacing w:before="32" w:after="32"/>
        <w:ind w:firstLine="522"/>
        <w:rPr>
          <w:b/>
        </w:rPr>
      </w:pPr>
      <w:r w:rsidRPr="009B70C6">
        <w:rPr>
          <w:rFonts w:hint="eastAsia"/>
          <w:b/>
        </w:rPr>
        <w:t>2</w:t>
      </w:r>
      <w:r w:rsidRPr="009B70C6">
        <w:rPr>
          <w:b/>
        </w:rPr>
        <w:t xml:space="preserve">. </w:t>
      </w:r>
      <w:r w:rsidRPr="009B70C6">
        <w:rPr>
          <w:rFonts w:hint="eastAsia"/>
          <w:b/>
        </w:rPr>
        <w:t>精对准</w:t>
      </w:r>
    </w:p>
    <w:p w:rsidR="009B70C6" w:rsidRDefault="006F7949" w:rsidP="006F7949">
      <w:pPr>
        <w:spacing w:before="32" w:after="32"/>
        <w:ind w:firstLine="520"/>
      </w:pPr>
      <w:r>
        <w:rPr>
          <w:rFonts w:hint="eastAsia"/>
        </w:rPr>
        <w:t>遍历</w:t>
      </w:r>
      <w:r>
        <w:rPr>
          <w:rFonts w:hint="eastAsia"/>
        </w:rPr>
        <w:t>3</w:t>
      </w:r>
      <w:r>
        <w:t>00</w:t>
      </w:r>
      <w:r>
        <w:rPr>
          <w:rFonts w:hint="eastAsia"/>
        </w:rPr>
        <w:t>s</w:t>
      </w:r>
      <w:r>
        <w:rPr>
          <w:rFonts w:hint="eastAsia"/>
        </w:rPr>
        <w:t>数据，利用</w:t>
      </w:r>
      <w:proofErr w:type="spellStart"/>
      <w:r>
        <w:rPr>
          <w:rFonts w:hint="eastAsia"/>
        </w:rPr>
        <w:t>Kalman</w:t>
      </w:r>
      <w:proofErr w:type="spellEnd"/>
      <w:r>
        <w:rPr>
          <w:rFonts w:hint="eastAsia"/>
        </w:rPr>
        <w:t>滤波完成姿态阵精确解算：</w:t>
      </w:r>
    </w:p>
    <w:p w:rsidR="006F7949" w:rsidRDefault="006F7949" w:rsidP="006F7949">
      <w:pPr>
        <w:spacing w:before="32" w:after="32"/>
        <w:ind w:firstLine="520"/>
      </w:pPr>
      <w:r>
        <w:rPr>
          <w:rFonts w:hint="eastAsia"/>
        </w:rPr>
        <w:t>状态量取：</w:t>
      </w:r>
    </w:p>
    <w:p w:rsidR="006F7949" w:rsidRDefault="00C203F0" w:rsidP="001D2C54">
      <w:pPr>
        <w:pStyle w:val="aa"/>
        <w:wordWrap w:val="0"/>
        <w:spacing w:before="32" w:after="32"/>
      </w:pPr>
      <w:r w:rsidRPr="006F7949">
        <w:rPr>
          <w:position w:val="-18"/>
        </w:rPr>
        <w:object w:dxaOrig="4900" w:dyaOrig="499">
          <v:shape id="_x0000_i1036" type="#_x0000_t75" style="width:245.25pt;height:24.75pt" o:ole="">
            <v:imagedata r:id="rId32" o:title=""/>
          </v:shape>
          <o:OLEObject Type="Embed" ProgID="Equation.DSMT4" ShapeID="_x0000_i1036" DrawAspect="Content" ObjectID="_1679314146" r:id="rId33"/>
        </w:object>
      </w:r>
      <w:r w:rsidR="001D2C54">
        <w:t xml:space="preserve">         </w:t>
      </w:r>
      <w:r w:rsidR="006F7949">
        <w:rPr>
          <w:rFonts w:hint="eastAsia"/>
        </w:rPr>
        <w:t>（</w:t>
      </w:r>
      <w:r w:rsidR="004641C0">
        <w:t>1</w:t>
      </w:r>
      <w:r w:rsidR="006F7949">
        <w:rPr>
          <w:rFonts w:hint="eastAsia"/>
        </w:rPr>
        <w:t>-</w:t>
      </w:r>
      <w:r w:rsidR="006F7949">
        <w:t>3</w:t>
      </w:r>
      <w:r w:rsidR="006F7949">
        <w:rPr>
          <w:rFonts w:hint="eastAsia"/>
        </w:rPr>
        <w:t>）</w:t>
      </w:r>
    </w:p>
    <w:p w:rsidR="00205A00" w:rsidRDefault="00205A00" w:rsidP="00F824CB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Step</w:t>
      </w:r>
      <w:r>
        <w:rPr>
          <w:b/>
        </w:rPr>
        <w:t xml:space="preserve">.0 </w:t>
      </w:r>
      <w:r>
        <w:rPr>
          <w:rFonts w:hint="eastAsia"/>
          <w:b/>
        </w:rPr>
        <w:t>初值设定</w:t>
      </w:r>
    </w:p>
    <w:p w:rsidR="00A05D48" w:rsidRDefault="001D2C54" w:rsidP="001D2C54">
      <w:pPr>
        <w:pStyle w:val="aa"/>
        <w:spacing w:before="32" w:after="32"/>
      </w:pPr>
      <w:r w:rsidRPr="001D2C54">
        <w:rPr>
          <w:position w:val="-76"/>
        </w:rPr>
        <w:object w:dxaOrig="9340" w:dyaOrig="1660">
          <v:shape id="_x0000_i1037" type="#_x0000_t75" style="width:467.25pt;height:83.25pt" o:ole="">
            <v:imagedata r:id="rId34" o:title=""/>
          </v:shape>
          <o:OLEObject Type="Embed" ProgID="Equation.DSMT4" ShapeID="_x0000_i1037" DrawAspect="Content" ObjectID="_1679314147" r:id="rId35"/>
        </w:object>
      </w:r>
    </w:p>
    <w:p w:rsidR="001D2C54" w:rsidRDefault="001D2C54" w:rsidP="001D2C54">
      <w:pPr>
        <w:pStyle w:val="aa"/>
        <w:spacing w:before="32" w:after="32"/>
      </w:pPr>
      <w:r>
        <w:rPr>
          <w:rFonts w:hint="eastAsia"/>
        </w:rPr>
        <w:t>（</w:t>
      </w:r>
      <w:r>
        <w:rPr>
          <w:rFonts w:hint="eastAsia"/>
        </w:rPr>
        <w:t>1-</w:t>
      </w:r>
      <w:r>
        <w:t>4</w:t>
      </w:r>
      <w:r>
        <w:rPr>
          <w:rFonts w:hint="eastAsia"/>
        </w:rPr>
        <w:t>）</w:t>
      </w:r>
    </w:p>
    <w:p w:rsidR="00F824CB" w:rsidRPr="00205A00" w:rsidRDefault="00205A00" w:rsidP="00F824CB">
      <w:pPr>
        <w:spacing w:before="32" w:after="32"/>
        <w:ind w:firstLine="522"/>
        <w:rPr>
          <w:b/>
        </w:rPr>
      </w:pPr>
      <w:r w:rsidRPr="00205A00">
        <w:rPr>
          <w:rFonts w:hint="eastAsia"/>
          <w:b/>
        </w:rPr>
        <w:t>Step.1</w:t>
      </w:r>
      <w:r>
        <w:rPr>
          <w:b/>
        </w:rPr>
        <w:t xml:space="preserve"> </w:t>
      </w:r>
      <w:r w:rsidR="00F824CB" w:rsidRPr="00205A00">
        <w:rPr>
          <w:rFonts w:hint="eastAsia"/>
          <w:b/>
        </w:rPr>
        <w:t>计算状态转移</w:t>
      </w:r>
      <w:r w:rsidR="00C203F0">
        <w:rPr>
          <w:rFonts w:hint="eastAsia"/>
          <w:b/>
        </w:rPr>
        <w:t>与观测</w:t>
      </w:r>
      <w:r w:rsidR="00F824CB" w:rsidRPr="00205A00">
        <w:rPr>
          <w:rFonts w:hint="eastAsia"/>
          <w:b/>
        </w:rPr>
        <w:t>矩阵：</w:t>
      </w:r>
    </w:p>
    <w:p w:rsidR="006F7949" w:rsidRDefault="00A05D48" w:rsidP="006F7949">
      <w:pPr>
        <w:pStyle w:val="aa"/>
        <w:spacing w:before="32" w:after="32"/>
      </w:pPr>
      <w:r w:rsidRPr="00342DAC">
        <w:rPr>
          <w:position w:val="-182"/>
        </w:rPr>
        <w:object w:dxaOrig="13880" w:dyaOrig="3780">
          <v:shape id="_x0000_i1038" type="#_x0000_t75" style="width:465pt;height:126.75pt" o:ole="">
            <v:imagedata r:id="rId36" o:title=""/>
          </v:shape>
          <o:OLEObject Type="Embed" ProgID="Equation.DSMT4" ShapeID="_x0000_i1038" DrawAspect="Content" ObjectID="_1679314148" r:id="rId37"/>
        </w:object>
      </w:r>
      <w:r w:rsidR="001D2C54">
        <w:t xml:space="preserve"> </w:t>
      </w:r>
      <w:r w:rsidR="006F7949">
        <w:rPr>
          <w:rFonts w:hint="eastAsia"/>
        </w:rPr>
        <w:t>（</w:t>
      </w:r>
      <w:r w:rsidR="001D2C54">
        <w:t>1</w:t>
      </w:r>
      <w:r w:rsidR="006F7949">
        <w:rPr>
          <w:rFonts w:hint="eastAsia"/>
        </w:rPr>
        <w:t>-</w:t>
      </w:r>
      <w:r w:rsidR="001D2C54">
        <w:t>5</w:t>
      </w:r>
      <w:r w:rsidR="006F7949">
        <w:rPr>
          <w:rFonts w:hint="eastAsia"/>
        </w:rPr>
        <w:t>）</w:t>
      </w:r>
    </w:p>
    <w:p w:rsidR="006F7949" w:rsidRDefault="00F824CB" w:rsidP="006F7949">
      <w:pPr>
        <w:spacing w:before="32" w:after="32"/>
        <w:ind w:firstLine="520"/>
      </w:pPr>
      <w:r>
        <w:rPr>
          <w:rFonts w:hint="eastAsia"/>
        </w:rPr>
        <w:t>离散化状态转移矩阵</w:t>
      </w:r>
      <w:r w:rsidR="006F7949">
        <w:rPr>
          <w:rFonts w:hint="eastAsia"/>
        </w:rPr>
        <w:t>：</w:t>
      </w:r>
    </w:p>
    <w:p w:rsidR="006F7949" w:rsidRDefault="00C203F0" w:rsidP="001D2C54">
      <w:pPr>
        <w:pStyle w:val="aa"/>
        <w:wordWrap w:val="0"/>
        <w:spacing w:before="32" w:after="32"/>
      </w:pPr>
      <w:r w:rsidRPr="00240962">
        <w:rPr>
          <w:position w:val="-26"/>
        </w:rPr>
        <w:object w:dxaOrig="2340" w:dyaOrig="800">
          <v:shape id="_x0000_i1039" type="#_x0000_t75" style="width:117pt;height:39.75pt" o:ole="">
            <v:imagedata r:id="rId38" o:title=""/>
          </v:shape>
          <o:OLEObject Type="Embed" ProgID="Equation.DSMT4" ShapeID="_x0000_i1039" DrawAspect="Content" ObjectID="_1679314149" r:id="rId39"/>
        </w:object>
      </w:r>
      <w:r w:rsidR="001D2C54">
        <w:t xml:space="preserve">                      </w:t>
      </w:r>
      <w:r w:rsidR="006F7949">
        <w:rPr>
          <w:rFonts w:hint="eastAsia"/>
        </w:rPr>
        <w:t>（</w:t>
      </w:r>
      <w:r w:rsidR="001D2C54">
        <w:t>1</w:t>
      </w:r>
      <w:r w:rsidR="006F7949">
        <w:rPr>
          <w:rFonts w:hint="eastAsia"/>
        </w:rPr>
        <w:t>-</w:t>
      </w:r>
      <w:r w:rsidR="001D2C54">
        <w:t>6</w:t>
      </w:r>
      <w:r w:rsidR="006F7949">
        <w:rPr>
          <w:rFonts w:hint="eastAsia"/>
        </w:rPr>
        <w:t>）</w:t>
      </w:r>
    </w:p>
    <w:p w:rsidR="00C203F0" w:rsidRDefault="00C203F0" w:rsidP="00C203F0">
      <w:pPr>
        <w:spacing w:before="32" w:after="32"/>
        <w:ind w:firstLine="520"/>
      </w:pPr>
      <w:r w:rsidRPr="00C203F0">
        <w:rPr>
          <w:rFonts w:hint="eastAsia"/>
          <w:i/>
        </w:rPr>
        <w:t>T</w:t>
      </w:r>
      <w:r>
        <w:rPr>
          <w:rFonts w:hint="eastAsia"/>
        </w:rPr>
        <w:t>为采样间隔。观测矩阵：</w:t>
      </w:r>
    </w:p>
    <w:p w:rsidR="00C203F0" w:rsidRDefault="00C203F0" w:rsidP="001D2C54">
      <w:pPr>
        <w:pStyle w:val="aa"/>
        <w:wordWrap w:val="0"/>
        <w:spacing w:before="32" w:after="32"/>
      </w:pPr>
      <w:r w:rsidRPr="00C203F0">
        <w:rPr>
          <w:position w:val="-36"/>
        </w:rPr>
        <w:object w:dxaOrig="4560" w:dyaOrig="859">
          <v:shape id="_x0000_i1040" type="#_x0000_t75" style="width:228pt;height:42.75pt" o:ole="">
            <v:imagedata r:id="rId40" o:title=""/>
          </v:shape>
          <o:OLEObject Type="Embed" ProgID="Equation.DSMT4" ShapeID="_x0000_i1040" DrawAspect="Content" ObjectID="_1679314150" r:id="rId41"/>
        </w:object>
      </w:r>
      <w:r w:rsidR="001D2C54">
        <w:t xml:space="preserve">             </w:t>
      </w:r>
      <w:r w:rsidR="001D2C54">
        <w:rPr>
          <w:rFonts w:hint="eastAsia"/>
        </w:rPr>
        <w:t>（</w:t>
      </w:r>
      <w:r w:rsidR="001D2C54">
        <w:rPr>
          <w:rFonts w:hint="eastAsia"/>
        </w:rPr>
        <w:t>1-</w:t>
      </w:r>
      <w:r w:rsidR="001D2C54">
        <w:t>7</w:t>
      </w:r>
      <w:r w:rsidR="001D2C54">
        <w:rPr>
          <w:rFonts w:hint="eastAsia"/>
        </w:rPr>
        <w:t>）</w:t>
      </w:r>
    </w:p>
    <w:p w:rsidR="001D2C54" w:rsidRDefault="001D2C54" w:rsidP="001D2C54">
      <w:pPr>
        <w:spacing w:before="32" w:after="32"/>
        <w:ind w:firstLine="520"/>
      </w:pPr>
      <w:r>
        <w:rPr>
          <w:rFonts w:hint="eastAsia"/>
        </w:rPr>
        <w:t>精对准过程中，状态转移矩阵与观测矩阵均为固定值。</w:t>
      </w:r>
    </w:p>
    <w:p w:rsidR="006F7949" w:rsidRPr="00205A00" w:rsidRDefault="00205A00" w:rsidP="006F7949">
      <w:pPr>
        <w:spacing w:before="32" w:after="32"/>
        <w:ind w:firstLine="522"/>
        <w:rPr>
          <w:b/>
        </w:rPr>
      </w:pPr>
      <w:r w:rsidRPr="00205A00">
        <w:rPr>
          <w:rFonts w:hint="eastAsia"/>
          <w:b/>
        </w:rPr>
        <w:t>Sep.2</w:t>
      </w:r>
      <w:r w:rsidR="00F824CB" w:rsidRPr="00205A00">
        <w:rPr>
          <w:rFonts w:hint="eastAsia"/>
          <w:b/>
        </w:rPr>
        <w:t>计算观测量：</w:t>
      </w:r>
    </w:p>
    <w:p w:rsidR="00F824CB" w:rsidRDefault="00F824CB" w:rsidP="006F7949">
      <w:pPr>
        <w:spacing w:before="32" w:after="32"/>
        <w:ind w:firstLine="520"/>
      </w:pPr>
      <w:r>
        <w:rPr>
          <w:rFonts w:hint="eastAsia"/>
        </w:rPr>
        <w:t>首先计算速度增量：</w:t>
      </w:r>
    </w:p>
    <w:p w:rsidR="00F824CB" w:rsidRDefault="00F824CB" w:rsidP="00F824CB">
      <w:pPr>
        <w:pStyle w:val="aa"/>
        <w:spacing w:before="32" w:after="32"/>
      </w:pPr>
      <w:r w:rsidRPr="00F824CB">
        <w:rPr>
          <w:position w:val="-18"/>
        </w:rPr>
        <w:object w:dxaOrig="4239" w:dyaOrig="499">
          <v:shape id="_x0000_i1041" type="#_x0000_t75" style="width:212.25pt;height:24.75pt" o:ole="">
            <v:imagedata r:id="rId42" o:title=""/>
          </v:shape>
          <o:OLEObject Type="Embed" ProgID="Equation.DSMT4" ShapeID="_x0000_i1041" DrawAspect="Content" ObjectID="_1679314151" r:id="rId43"/>
        </w:object>
      </w:r>
      <w:r w:rsidR="001D2C54">
        <w:t xml:space="preserve">             </w:t>
      </w:r>
      <w:r>
        <w:rPr>
          <w:rFonts w:hint="eastAsia"/>
        </w:rPr>
        <w:t>（</w:t>
      </w:r>
      <w:r w:rsidR="001D2C54">
        <w:t>1</w:t>
      </w:r>
      <w:r>
        <w:rPr>
          <w:rFonts w:hint="eastAsia"/>
        </w:rPr>
        <w:t>-</w:t>
      </w:r>
      <w:r w:rsidR="001D2C54">
        <w:t>8</w:t>
      </w:r>
      <w:r>
        <w:rPr>
          <w:rFonts w:hint="eastAsia"/>
        </w:rPr>
        <w:t>）</w:t>
      </w:r>
    </w:p>
    <w:p w:rsidR="00F824CB" w:rsidRDefault="001D2C54" w:rsidP="006F7949">
      <w:pPr>
        <w:spacing w:before="32" w:after="32"/>
        <w:ind w:firstLine="520"/>
      </w:pPr>
      <w:r>
        <w:rPr>
          <w:rFonts w:hint="eastAsia"/>
        </w:rPr>
        <w:t>进而计算</w:t>
      </w:r>
      <w:r w:rsidR="00F824CB">
        <w:rPr>
          <w:rFonts w:hint="eastAsia"/>
        </w:rPr>
        <w:t>速度：</w:t>
      </w:r>
    </w:p>
    <w:p w:rsidR="00F824CB" w:rsidRDefault="00F824CB" w:rsidP="001D2C54">
      <w:pPr>
        <w:pStyle w:val="aa"/>
        <w:wordWrap w:val="0"/>
        <w:spacing w:before="32" w:after="32"/>
      </w:pPr>
      <w:r w:rsidRPr="00F824CB">
        <w:rPr>
          <w:position w:val="-12"/>
        </w:rPr>
        <w:object w:dxaOrig="1800" w:dyaOrig="420">
          <v:shape id="_x0000_i1042" type="#_x0000_t75" style="width:90pt;height:21pt" o:ole="">
            <v:imagedata r:id="rId44" o:title=""/>
          </v:shape>
          <o:OLEObject Type="Embed" ProgID="Equation.DSMT4" ShapeID="_x0000_i1042" DrawAspect="Content" ObjectID="_1679314152" r:id="rId45"/>
        </w:object>
      </w:r>
      <w:r w:rsidR="001D2C54">
        <w:t xml:space="preserve">                       </w:t>
      </w:r>
      <w:r>
        <w:rPr>
          <w:rFonts w:hint="eastAsia"/>
        </w:rPr>
        <w:t>（</w:t>
      </w:r>
      <w:r w:rsidR="001D2C54">
        <w:t>1</w:t>
      </w:r>
      <w:r>
        <w:rPr>
          <w:rFonts w:hint="eastAsia"/>
        </w:rPr>
        <w:t>-</w:t>
      </w:r>
      <w:r w:rsidR="001D2C54">
        <w:t>9</w:t>
      </w:r>
      <w:r>
        <w:rPr>
          <w:rFonts w:hint="eastAsia"/>
        </w:rPr>
        <w:t>）</w:t>
      </w:r>
    </w:p>
    <w:p w:rsidR="00F824CB" w:rsidRDefault="001D2C54" w:rsidP="00F824CB">
      <w:pPr>
        <w:spacing w:before="32" w:after="32"/>
        <w:ind w:firstLine="520"/>
      </w:pPr>
      <w:r>
        <w:rPr>
          <w:rFonts w:hint="eastAsia"/>
        </w:rPr>
        <w:t>最后计算</w:t>
      </w:r>
      <w:r w:rsidR="00F824CB">
        <w:rPr>
          <w:rFonts w:hint="eastAsia"/>
        </w:rPr>
        <w:t>测量：</w:t>
      </w:r>
    </w:p>
    <w:p w:rsidR="00C203F0" w:rsidRDefault="00F824CB" w:rsidP="00C203F0">
      <w:pPr>
        <w:pStyle w:val="aa"/>
        <w:spacing w:before="32" w:after="32"/>
      </w:pPr>
      <w:r w:rsidRPr="00F824CB">
        <w:rPr>
          <w:position w:val="-18"/>
        </w:rPr>
        <w:object w:dxaOrig="1800" w:dyaOrig="560">
          <v:shape id="_x0000_i1043" type="#_x0000_t75" style="width:90pt;height:27.75pt" o:ole="">
            <v:imagedata r:id="rId46" o:title=""/>
          </v:shape>
          <o:OLEObject Type="Embed" ProgID="Equation.DSMT4" ShapeID="_x0000_i1043" DrawAspect="Content" ObjectID="_1679314153" r:id="rId47"/>
        </w:object>
      </w:r>
      <w:r w:rsidR="001D2C54">
        <w:t xml:space="preserve">                      </w:t>
      </w:r>
      <w:r>
        <w:rPr>
          <w:rFonts w:hint="eastAsia"/>
        </w:rPr>
        <w:t>（</w:t>
      </w:r>
      <w:r w:rsidR="001D2C54">
        <w:t>1</w:t>
      </w:r>
      <w:r>
        <w:rPr>
          <w:rFonts w:hint="eastAsia"/>
        </w:rPr>
        <w:t>-</w:t>
      </w:r>
      <w:r w:rsidR="001D2C54">
        <w:t>10</w:t>
      </w:r>
      <w:r>
        <w:rPr>
          <w:rFonts w:hint="eastAsia"/>
        </w:rPr>
        <w:t>）</w:t>
      </w:r>
    </w:p>
    <w:p w:rsidR="00C203F0" w:rsidRDefault="00C203F0" w:rsidP="00F824CB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S</w:t>
      </w:r>
      <w:r>
        <w:rPr>
          <w:b/>
        </w:rPr>
        <w:t xml:space="preserve">tep.3 </w:t>
      </w:r>
      <w:proofErr w:type="spellStart"/>
      <w:r w:rsidRPr="00C203F0">
        <w:rPr>
          <w:rFonts w:hint="eastAsia"/>
          <w:b/>
          <w:i/>
        </w:rPr>
        <w:t>Kal</w:t>
      </w:r>
      <w:r w:rsidRPr="00C203F0">
        <w:rPr>
          <w:b/>
          <w:i/>
        </w:rPr>
        <w:t>man</w:t>
      </w:r>
      <w:proofErr w:type="spellEnd"/>
      <w:r>
        <w:rPr>
          <w:rFonts w:hint="eastAsia"/>
          <w:b/>
        </w:rPr>
        <w:t>滤波</w:t>
      </w:r>
    </w:p>
    <w:p w:rsidR="00C203F0" w:rsidRDefault="00C203F0" w:rsidP="001D2C54">
      <w:pPr>
        <w:pStyle w:val="aa"/>
        <w:wordWrap w:val="0"/>
        <w:spacing w:before="32" w:after="32"/>
      </w:pPr>
      <w:r w:rsidRPr="00EE6F36">
        <w:rPr>
          <w:position w:val="-108"/>
        </w:rPr>
        <w:object w:dxaOrig="3560" w:dyaOrig="2299">
          <v:shape id="_x0000_i1044" type="#_x0000_t75" style="width:177.75pt;height:114.75pt" o:ole="">
            <v:imagedata r:id="rId48" o:title=""/>
          </v:shape>
          <o:OLEObject Type="Embed" ProgID="Equation.DSMT4" ShapeID="_x0000_i1044" DrawAspect="Content" ObjectID="_1679314154" r:id="rId49"/>
        </w:object>
      </w:r>
      <w:r w:rsidR="001D2C54">
        <w:t xml:space="preserve">            </w:t>
      </w:r>
      <w:r w:rsidR="001D2C54">
        <w:rPr>
          <w:rFonts w:hint="eastAsia"/>
        </w:rPr>
        <w:t>（</w:t>
      </w:r>
      <w:r w:rsidR="001D2C54">
        <w:rPr>
          <w:rFonts w:hint="eastAsia"/>
        </w:rPr>
        <w:t>1-</w:t>
      </w:r>
      <w:r w:rsidR="001D2C54">
        <w:t>11</w:t>
      </w:r>
      <w:r w:rsidR="001D2C54">
        <w:rPr>
          <w:rFonts w:hint="eastAsia"/>
        </w:rPr>
        <w:t>）</w:t>
      </w:r>
    </w:p>
    <w:p w:rsidR="00C203F0" w:rsidRPr="00C203F0" w:rsidRDefault="00C203F0" w:rsidP="00C203F0">
      <w:pPr>
        <w:spacing w:before="32" w:after="32"/>
        <w:ind w:firstLine="520"/>
      </w:pPr>
      <w:r>
        <w:rPr>
          <w:rFonts w:hint="eastAsia"/>
        </w:rPr>
        <w:t>重复</w:t>
      </w:r>
      <w:r>
        <w:rPr>
          <w:rFonts w:hint="eastAsia"/>
        </w:rPr>
        <w:t>Step</w:t>
      </w:r>
      <w:r>
        <w:t>.2-Step.3</w:t>
      </w:r>
      <w:r>
        <w:rPr>
          <w:rFonts w:hint="eastAsia"/>
        </w:rPr>
        <w:t>，直至</w:t>
      </w:r>
      <w:r>
        <w:t>300</w:t>
      </w:r>
      <w:r w:rsidRPr="00C203F0">
        <w:rPr>
          <w:rFonts w:hint="eastAsia"/>
          <w:i/>
        </w:rPr>
        <w:t>s</w:t>
      </w:r>
      <w:r>
        <w:rPr>
          <w:rFonts w:hint="eastAsia"/>
        </w:rPr>
        <w:t>时间结束。</w:t>
      </w:r>
    </w:p>
    <w:p w:rsidR="00F824CB" w:rsidRDefault="00205A00" w:rsidP="00F824CB">
      <w:pPr>
        <w:spacing w:before="32" w:after="32"/>
        <w:ind w:firstLine="522"/>
        <w:rPr>
          <w:b/>
        </w:rPr>
      </w:pPr>
      <w:r w:rsidRPr="00205A00">
        <w:rPr>
          <w:rFonts w:hint="eastAsia"/>
          <w:b/>
        </w:rPr>
        <w:t>S</w:t>
      </w:r>
      <w:r w:rsidR="00C203F0">
        <w:rPr>
          <w:rFonts w:hint="eastAsia"/>
          <w:b/>
        </w:rPr>
        <w:t>tep.</w:t>
      </w:r>
      <w:r w:rsidR="00C203F0">
        <w:rPr>
          <w:b/>
        </w:rPr>
        <w:t>4</w:t>
      </w:r>
      <w:r w:rsidRPr="00205A00">
        <w:rPr>
          <w:b/>
        </w:rPr>
        <w:t xml:space="preserve"> </w:t>
      </w:r>
      <w:r w:rsidRPr="00205A00">
        <w:rPr>
          <w:rFonts w:hint="eastAsia"/>
          <w:b/>
        </w:rPr>
        <w:t>姿态更新</w:t>
      </w:r>
    </w:p>
    <w:p w:rsidR="00205A00" w:rsidRDefault="004641C0" w:rsidP="001D2C54">
      <w:pPr>
        <w:pStyle w:val="aa"/>
        <w:wordWrap w:val="0"/>
        <w:spacing w:before="32" w:after="32"/>
      </w:pPr>
      <w:r w:rsidRPr="00A05D48">
        <w:rPr>
          <w:position w:val="-18"/>
        </w:rPr>
        <w:object w:dxaOrig="2060" w:dyaOrig="499">
          <v:shape id="_x0000_i1045" type="#_x0000_t75" style="width:102.75pt;height:24.75pt" o:ole="">
            <v:imagedata r:id="rId50" o:title=""/>
          </v:shape>
          <o:OLEObject Type="Embed" ProgID="Equation.DSMT4" ShapeID="_x0000_i1045" DrawAspect="Content" ObjectID="_1679314155" r:id="rId51"/>
        </w:object>
      </w:r>
      <w:r w:rsidR="001D2C54">
        <w:t xml:space="preserve">    </w:t>
      </w:r>
      <w:r w:rsidR="003314D5">
        <w:t xml:space="preserve">    </w:t>
      </w:r>
      <w:r w:rsidR="001D2C54">
        <w:t xml:space="preserve">               </w:t>
      </w:r>
      <w:r w:rsidR="001D2C54">
        <w:rPr>
          <w:rFonts w:hint="eastAsia"/>
        </w:rPr>
        <w:t>（</w:t>
      </w:r>
      <w:r w:rsidR="001D2C54">
        <w:rPr>
          <w:rFonts w:hint="eastAsia"/>
        </w:rPr>
        <w:t>1-</w:t>
      </w:r>
      <w:r w:rsidR="001D2C54">
        <w:t>12</w:t>
      </w:r>
      <w:r w:rsidR="001D2C54">
        <w:rPr>
          <w:rFonts w:hint="eastAsia"/>
        </w:rPr>
        <w:t>）</w:t>
      </w:r>
    </w:p>
    <w:p w:rsidR="004641C0" w:rsidRPr="004641C0" w:rsidRDefault="004641C0" w:rsidP="00F824CB">
      <w:pPr>
        <w:spacing w:before="32" w:after="32"/>
        <w:ind w:firstLine="520"/>
      </w:pPr>
      <w:r w:rsidRPr="004641C0">
        <w:rPr>
          <w:rFonts w:hint="eastAsia"/>
        </w:rPr>
        <w:lastRenderedPageBreak/>
        <w:t>至此得到了</w:t>
      </w:r>
      <w:r>
        <w:rPr>
          <w:rFonts w:hint="eastAsia"/>
        </w:rPr>
        <w:t>姿态矩阵精对准结果</w:t>
      </w:r>
      <w:r w:rsidR="001D2C54" w:rsidRPr="001D2C54">
        <w:rPr>
          <w:position w:val="-12"/>
        </w:rPr>
        <w:object w:dxaOrig="360" w:dyaOrig="420">
          <v:shape id="_x0000_i1046" type="#_x0000_t75" style="width:18pt;height:21pt" o:ole="">
            <v:imagedata r:id="rId52" o:title=""/>
          </v:shape>
          <o:OLEObject Type="Embed" ProgID="Equation.DSMT4" ShapeID="_x0000_i1046" DrawAspect="Content" ObjectID="_1679314156" r:id="rId53"/>
        </w:object>
      </w:r>
      <w:r>
        <w:rPr>
          <w:rFonts w:hint="eastAsia"/>
        </w:rPr>
        <w:t>。</w:t>
      </w:r>
      <w:r w:rsidR="009B36D5">
        <w:rPr>
          <w:rFonts w:hint="eastAsia"/>
        </w:rPr>
        <w:t>初始姿态矩阵</w:t>
      </w:r>
      <w:r w:rsidR="008C5069">
        <w:rPr>
          <w:rFonts w:hint="eastAsia"/>
        </w:rPr>
        <w:t>作为组合导航</w:t>
      </w:r>
      <w:r w:rsidR="00EA51EC">
        <w:rPr>
          <w:rFonts w:hint="eastAsia"/>
        </w:rPr>
        <w:t>姿态</w:t>
      </w:r>
      <w:r w:rsidR="008C5069">
        <w:rPr>
          <w:rFonts w:hint="eastAsia"/>
        </w:rPr>
        <w:t>初值，在</w:t>
      </w:r>
      <w:r w:rsidR="008C5069">
        <w:rPr>
          <w:rFonts w:hint="eastAsia"/>
        </w:rPr>
        <w:t>1</w:t>
      </w:r>
      <w:r w:rsidR="008C5069">
        <w:t>.4</w:t>
      </w:r>
      <w:r w:rsidR="008C5069">
        <w:rPr>
          <w:rFonts w:hint="eastAsia"/>
        </w:rPr>
        <w:t>节进行应用。</w:t>
      </w:r>
    </w:p>
    <w:p w:rsidR="00407A91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3 </w:t>
      </w:r>
      <w:r>
        <w:rPr>
          <w:rFonts w:hint="eastAsia"/>
        </w:rPr>
        <w:t>导航解算流程</w:t>
      </w:r>
    </w:p>
    <w:p w:rsidR="001D2C54" w:rsidRDefault="001D2C54" w:rsidP="001D2C54">
      <w:pPr>
        <w:spacing w:before="32" w:after="32"/>
        <w:ind w:firstLine="522"/>
        <w:rPr>
          <w:b/>
        </w:rPr>
      </w:pPr>
      <w:r w:rsidRPr="001D2C54">
        <w:rPr>
          <w:rFonts w:hint="eastAsia"/>
          <w:b/>
        </w:rPr>
        <w:t>1</w:t>
      </w:r>
      <w:r w:rsidRPr="001D2C54">
        <w:rPr>
          <w:b/>
        </w:rPr>
        <w:t xml:space="preserve">. </w:t>
      </w:r>
      <w:r w:rsidRPr="001D2C54">
        <w:rPr>
          <w:rFonts w:hint="eastAsia"/>
          <w:b/>
        </w:rPr>
        <w:t>姿态解算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首先位置外推计算此刻位置：</w:t>
      </w:r>
    </w:p>
    <w:p w:rsidR="00951520" w:rsidRDefault="00951520" w:rsidP="003314D5">
      <w:pPr>
        <w:pStyle w:val="aa"/>
        <w:wordWrap w:val="0"/>
        <w:spacing w:before="32" w:after="32"/>
      </w:pPr>
      <w:r w:rsidRPr="00951520">
        <w:rPr>
          <w:position w:val="-106"/>
        </w:rPr>
        <w:object w:dxaOrig="2580" w:dyaOrig="2260">
          <v:shape id="_x0000_i1047" type="#_x0000_t75" style="width:129pt;height:113.25pt" o:ole="">
            <v:imagedata r:id="rId54" o:title=""/>
          </v:shape>
          <o:OLEObject Type="Embed" ProgID="Equation.DSMT4" ShapeID="_x0000_i1047" DrawAspect="Content" ObjectID="_1679314157" r:id="rId55"/>
        </w:object>
      </w:r>
      <w:r w:rsidR="003314D5">
        <w:t xml:space="preserve">                  </w: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3</w:t>
      </w:r>
      <w:r w:rsidR="00756A73"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进一步，更新</w:t>
      </w:r>
      <w:r w:rsidRPr="00951520">
        <w:rPr>
          <w:position w:val="-12"/>
        </w:rPr>
        <w:object w:dxaOrig="520" w:dyaOrig="420">
          <v:shape id="_x0000_i1048" type="#_x0000_t75" style="width:26.25pt;height:21pt" o:ole="">
            <v:imagedata r:id="rId56" o:title=""/>
          </v:shape>
          <o:OLEObject Type="Embed" ProgID="Equation.DSMT4" ShapeID="_x0000_i1048" DrawAspect="Content" ObjectID="_1679314158" r:id="rId57"/>
        </w:object>
      </w:r>
      <w:r>
        <w:rPr>
          <w:rFonts w:hint="eastAsia"/>
        </w:rPr>
        <w:t>、</w:t>
      </w:r>
      <w:r w:rsidRPr="00951520">
        <w:rPr>
          <w:position w:val="-12"/>
        </w:rPr>
        <w:object w:dxaOrig="560" w:dyaOrig="420">
          <v:shape id="_x0000_i1049" type="#_x0000_t75" style="width:27.75pt;height:21pt" o:ole="">
            <v:imagedata r:id="rId58" o:title=""/>
          </v:shape>
          <o:OLEObject Type="Embed" ProgID="Equation.DSMT4" ShapeID="_x0000_i1049" DrawAspect="Content" ObjectID="_1679314159" r:id="rId59"/>
        </w:object>
      </w:r>
      <w:r>
        <w:rPr>
          <w:rFonts w:hint="eastAsia"/>
        </w:rPr>
        <w:t>：</w:t>
      </w:r>
    </w:p>
    <w:p w:rsidR="00951520" w:rsidRDefault="00951520" w:rsidP="003314D5">
      <w:pPr>
        <w:pStyle w:val="aa"/>
        <w:wordWrap w:val="0"/>
        <w:spacing w:before="32" w:after="32"/>
      </w:pPr>
      <w:r w:rsidRPr="0071485B">
        <w:rPr>
          <w:position w:val="-14"/>
        </w:rPr>
        <w:object w:dxaOrig="3400" w:dyaOrig="480">
          <v:shape id="_x0000_i1050" type="#_x0000_t75" style="width:170.25pt;height:24pt" o:ole="">
            <v:imagedata r:id="rId60" o:title=""/>
          </v:shape>
          <o:OLEObject Type="Embed" ProgID="Equation.DSMT4" ShapeID="_x0000_i1050" DrawAspect="Content" ObjectID="_1679314160" r:id="rId61"/>
        </w:object>
      </w:r>
      <w:r w:rsidR="003314D5">
        <w:t xml:space="preserve">  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14</w:t>
      </w:r>
      <w:r>
        <w:rPr>
          <w:rFonts w:hint="eastAsia"/>
        </w:rPr>
        <w:t>）</w:t>
      </w:r>
    </w:p>
    <w:p w:rsidR="00951520" w:rsidRDefault="00951520" w:rsidP="00951520">
      <w:pPr>
        <w:pStyle w:val="aa"/>
        <w:spacing w:before="32" w:after="32"/>
      </w:pPr>
      <w:r w:rsidRPr="0071485B">
        <w:rPr>
          <w:position w:val="-118"/>
        </w:rPr>
        <w:object w:dxaOrig="6240" w:dyaOrig="2500">
          <v:shape id="_x0000_i1051" type="#_x0000_t75" style="width:312pt;height:125.25pt" o:ole="">
            <v:imagedata r:id="rId62" o:title=""/>
          </v:shape>
          <o:OLEObject Type="Embed" ProgID="Equation.DSMT4" ShapeID="_x0000_i1051" DrawAspect="Content" ObjectID="_1679314161" r:id="rId63"/>
        </w:object>
      </w:r>
      <w:r w:rsidR="003314D5">
        <w:t xml:space="preserve">  </w: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5</w:t>
      </w:r>
      <w:r w:rsidR="00756A73">
        <w:rPr>
          <w:rFonts w:hint="eastAsia"/>
        </w:rPr>
        <w:t>）</w:t>
      </w:r>
    </w:p>
    <w:p w:rsidR="00951520" w:rsidRDefault="00543A14" w:rsidP="00951520">
      <w:pPr>
        <w:spacing w:before="32" w:after="32"/>
        <w:ind w:firstLine="520"/>
      </w:pPr>
      <w:r>
        <w:rPr>
          <w:rFonts w:hint="eastAsia"/>
        </w:rPr>
        <w:t>根据当前时刻位置，根据式（</w:t>
      </w:r>
      <w:r>
        <w:rPr>
          <w:rFonts w:hint="eastAsia"/>
        </w:rPr>
        <w:t>1-</w:t>
      </w:r>
      <w:r>
        <w:t>1</w:t>
      </w:r>
      <w:r>
        <w:rPr>
          <w:rFonts w:hint="eastAsia"/>
        </w:rPr>
        <w:t>）计算</w:t>
      </w:r>
      <w:r w:rsidRPr="00543A14">
        <w:rPr>
          <w:position w:val="-12"/>
        </w:rPr>
        <w:object w:dxaOrig="560" w:dyaOrig="380">
          <v:shape id="_x0000_i1052" type="#_x0000_t75" style="width:27.75pt;height:18.75pt" o:ole="">
            <v:imagedata r:id="rId64" o:title=""/>
          </v:shape>
          <o:OLEObject Type="Embed" ProgID="Equation.DSMT4" ShapeID="_x0000_i1052" DrawAspect="Content" ObjectID="_1679314162" r:id="rId65"/>
        </w:object>
      </w:r>
      <w:r>
        <w:rPr>
          <w:rFonts w:hint="eastAsia"/>
        </w:rPr>
        <w:t>、</w:t>
      </w:r>
      <w:r w:rsidRPr="00543A14">
        <w:rPr>
          <w:position w:val="-12"/>
        </w:rPr>
        <w:object w:dxaOrig="540" w:dyaOrig="380">
          <v:shape id="_x0000_i1053" type="#_x0000_t75" style="width:27pt;height:18.75pt" o:ole="">
            <v:imagedata r:id="rId66" o:title=""/>
          </v:shape>
          <o:OLEObject Type="Embed" ProgID="Equation.DSMT4" ShapeID="_x0000_i1053" DrawAspect="Content" ObjectID="_1679314163" r:id="rId67"/>
        </w:object>
      </w:r>
      <w:r>
        <w:rPr>
          <w:rFonts w:hint="eastAsia"/>
        </w:rPr>
        <w:t>，</w:t>
      </w:r>
      <w:r w:rsidR="00951520">
        <w:rPr>
          <w:rFonts w:hint="eastAsia"/>
        </w:rPr>
        <w:t>进一步更新角增量</w:t>
      </w:r>
      <w:r w:rsidR="00951520" w:rsidRPr="00951520">
        <w:rPr>
          <w:position w:val="-12"/>
        </w:rPr>
        <w:object w:dxaOrig="480" w:dyaOrig="380">
          <v:shape id="_x0000_i1054" type="#_x0000_t75" style="width:24pt;height:18.75pt" o:ole="">
            <v:imagedata r:id="rId68" o:title=""/>
          </v:shape>
          <o:OLEObject Type="Embed" ProgID="Equation.DSMT4" ShapeID="_x0000_i1054" DrawAspect="Content" ObjectID="_1679314164" r:id="rId69"/>
        </w:object>
      </w:r>
      <w:r w:rsidR="00951520">
        <w:rPr>
          <w:rFonts w:hint="eastAsia"/>
        </w:rPr>
        <w:t>：</w:t>
      </w:r>
    </w:p>
    <w:p w:rsidR="00951520" w:rsidRDefault="00951520" w:rsidP="00951520">
      <w:pPr>
        <w:pStyle w:val="aa"/>
        <w:spacing w:before="32" w:after="32"/>
      </w:pPr>
      <w:r w:rsidRPr="00951520">
        <w:rPr>
          <w:position w:val="-118"/>
        </w:rPr>
        <w:object w:dxaOrig="6000" w:dyaOrig="2500">
          <v:shape id="_x0000_i1055" type="#_x0000_t75" style="width:300pt;height:125.25pt" o:ole="">
            <v:imagedata r:id="rId70" o:title=""/>
          </v:shape>
          <o:OLEObject Type="Embed" ProgID="Equation.DSMT4" ShapeID="_x0000_i1055" DrawAspect="Content" ObjectID="_1679314165" r:id="rId71"/>
        </w:object>
      </w:r>
      <w:r w:rsidR="003314D5">
        <w:t xml:space="preserve">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16</w:t>
      </w:r>
      <w:r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进一步更新</w:t>
      </w:r>
    </w:p>
    <w:p w:rsidR="00951520" w:rsidRDefault="00951520" w:rsidP="00951520">
      <w:pPr>
        <w:pStyle w:val="aa"/>
        <w:spacing w:before="32" w:after="32"/>
      </w:pPr>
      <w:r w:rsidRPr="001B7D54">
        <w:rPr>
          <w:position w:val="-36"/>
        </w:rPr>
        <w:object w:dxaOrig="5860" w:dyaOrig="840">
          <v:shape id="_x0000_i1056" type="#_x0000_t75" style="width:293.25pt;height:42pt" o:ole="">
            <v:imagedata r:id="rId72" o:title=""/>
          </v:shape>
          <o:OLEObject Type="Embed" ProgID="Equation.DSMT4" ShapeID="_x0000_i1056" DrawAspect="Content" ObjectID="_1679314166" r:id="rId73"/>
        </w:object>
      </w:r>
      <w:r w:rsidR="003314D5">
        <w:t xml:space="preserve">   </w: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7</w:t>
      </w:r>
      <w:r w:rsidR="00756A73"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t>接着计算角增量：</w:t>
      </w:r>
    </w:p>
    <w:p w:rsidR="00951520" w:rsidRDefault="00951520" w:rsidP="00951520">
      <w:pPr>
        <w:pStyle w:val="aa"/>
        <w:spacing w:before="32" w:after="32"/>
      </w:pPr>
      <w:r w:rsidRPr="00B7249A">
        <w:rPr>
          <w:position w:val="-70"/>
        </w:rPr>
        <w:object w:dxaOrig="8600" w:dyaOrig="1540">
          <v:shape id="_x0000_i1057" type="#_x0000_t75" style="width:429.75pt;height:77.25pt" o:ole="">
            <v:imagedata r:id="rId74" o:title=""/>
          </v:shape>
          <o:OLEObject Type="Embed" ProgID="Equation.DSMT4" ShapeID="_x0000_i1057" DrawAspect="Content" ObjectID="_1679314167" r:id="rId75"/>
        </w:object>
      </w:r>
      <w:r w:rsidR="00756A73">
        <w:rPr>
          <w:rFonts w:hint="eastAsia"/>
        </w:rPr>
        <w:t>（</w:t>
      </w:r>
      <w:r w:rsidR="00756A73">
        <w:rPr>
          <w:rFonts w:hint="eastAsia"/>
        </w:rPr>
        <w:t>1-</w:t>
      </w:r>
      <w:r w:rsidR="00756A73">
        <w:t>18</w:t>
      </w:r>
      <w:r w:rsidR="00756A73">
        <w:rPr>
          <w:rFonts w:hint="eastAsia"/>
        </w:rPr>
        <w:t>）</w:t>
      </w:r>
    </w:p>
    <w:p w:rsidR="00951520" w:rsidRDefault="00951520" w:rsidP="00951520">
      <w:pPr>
        <w:spacing w:before="32" w:after="32"/>
        <w:ind w:firstLine="520"/>
      </w:pPr>
      <w:r>
        <w:rPr>
          <w:rFonts w:hint="eastAsia"/>
        </w:rPr>
        <w:lastRenderedPageBreak/>
        <w:t>根据角增量计算：</w:t>
      </w:r>
    </w:p>
    <w:p w:rsidR="00951520" w:rsidRDefault="003314D5" w:rsidP="00951520">
      <w:pPr>
        <w:pStyle w:val="aa"/>
        <w:spacing w:before="32" w:after="32"/>
      </w:pPr>
      <w:r>
        <w:t xml:space="preserve"> </w:t>
      </w:r>
      <w:r w:rsidR="00951520" w:rsidRPr="001B7D54">
        <w:rPr>
          <w:position w:val="-36"/>
        </w:rPr>
        <w:object w:dxaOrig="5940" w:dyaOrig="840">
          <v:shape id="_x0000_i1058" type="#_x0000_t75" style="width:297pt;height:42pt" o:ole="">
            <v:imagedata r:id="rId76" o:title=""/>
          </v:shape>
          <o:OLEObject Type="Embed" ProgID="Equation.DSMT4" ShapeID="_x0000_i1058" DrawAspect="Content" ObjectID="_1679314168" r:id="rId77"/>
        </w:object>
      </w:r>
      <w:r>
        <w:t xml:space="preserve">       </w:t>
      </w:r>
      <w:r w:rsidR="00951520">
        <w:rPr>
          <w:rFonts w:hint="eastAsia"/>
        </w:rPr>
        <w:t>（</w:t>
      </w:r>
      <w:r w:rsidR="00756A73">
        <w:t>1</w:t>
      </w:r>
      <w:r w:rsidR="00951520">
        <w:rPr>
          <w:rFonts w:hint="eastAsia"/>
        </w:rPr>
        <w:t>-</w:t>
      </w:r>
      <w:r w:rsidR="00951520">
        <w:t>1</w:t>
      </w:r>
      <w:r w:rsidR="00756A73">
        <w:t>9</w:t>
      </w:r>
      <w:r w:rsidR="00951520">
        <w:rPr>
          <w:rFonts w:hint="eastAsia"/>
        </w:rPr>
        <w:t>）</w:t>
      </w:r>
    </w:p>
    <w:p w:rsidR="00951520" w:rsidRPr="001B7D54" w:rsidRDefault="00543A14" w:rsidP="00951520">
      <w:pPr>
        <w:spacing w:before="32" w:after="32"/>
        <w:ind w:firstLine="520"/>
      </w:pPr>
      <w:r>
        <w:rPr>
          <w:rFonts w:hint="eastAsia"/>
        </w:rPr>
        <w:t>最后计算：</w:t>
      </w:r>
    </w:p>
    <w:p w:rsidR="00951520" w:rsidRDefault="00951520" w:rsidP="003314D5">
      <w:pPr>
        <w:pStyle w:val="aa"/>
        <w:wordWrap w:val="0"/>
        <w:spacing w:before="32" w:after="32"/>
      </w:pPr>
      <w:r w:rsidRPr="00195727">
        <w:rPr>
          <w:position w:val="-16"/>
        </w:rPr>
        <w:object w:dxaOrig="3040" w:dyaOrig="460">
          <v:shape id="_x0000_i1059" type="#_x0000_t75" style="width:152.25pt;height:23.25pt" o:ole="">
            <v:imagedata r:id="rId78" o:title=""/>
          </v:shape>
          <o:OLEObject Type="Embed" ProgID="Equation.DSMT4" ShapeID="_x0000_i1059" DrawAspect="Content" ObjectID="_1679314169" r:id="rId79"/>
        </w:object>
      </w:r>
      <w:r w:rsidR="003314D5">
        <w:t xml:space="preserve">                  </w:t>
      </w:r>
      <w:r w:rsidRPr="001B7D54">
        <w:rPr>
          <w:rFonts w:hint="eastAsia"/>
        </w:rPr>
        <w:t>（</w:t>
      </w:r>
      <w:r w:rsidR="00756A73">
        <w:t>1</w:t>
      </w:r>
      <w:r w:rsidRPr="001B7D54">
        <w:rPr>
          <w:rFonts w:hint="eastAsia"/>
        </w:rPr>
        <w:t>-</w:t>
      </w:r>
      <w:r w:rsidR="00756A73">
        <w:t>20</w:t>
      </w:r>
      <w:r w:rsidRPr="001B7D54">
        <w:rPr>
          <w:rFonts w:hint="eastAsia"/>
        </w:rPr>
        <w:t>）</w:t>
      </w:r>
    </w:p>
    <w:p w:rsidR="00951520" w:rsidRDefault="00951520" w:rsidP="00543A14">
      <w:pPr>
        <w:spacing w:before="32" w:after="32"/>
        <w:ind w:firstLine="520"/>
      </w:pPr>
      <w:r>
        <w:rPr>
          <w:rFonts w:hint="eastAsia"/>
        </w:rPr>
        <w:t>至此</w:t>
      </w:r>
      <w:r w:rsidR="00543A14">
        <w:rPr>
          <w:rFonts w:hint="eastAsia"/>
        </w:rPr>
        <w:t>完成姿态矩阵更新</w:t>
      </w:r>
      <w:r>
        <w:rPr>
          <w:rFonts w:hint="eastAsia"/>
        </w:rPr>
        <w:t>。</w:t>
      </w:r>
    </w:p>
    <w:p w:rsidR="00543A14" w:rsidRDefault="00543A14" w:rsidP="00543A14">
      <w:pPr>
        <w:spacing w:before="32" w:after="32"/>
        <w:ind w:firstLine="522"/>
        <w:rPr>
          <w:b/>
        </w:rPr>
      </w:pPr>
      <w:r w:rsidRPr="00543A14">
        <w:rPr>
          <w:rFonts w:hint="eastAsia"/>
          <w:b/>
        </w:rPr>
        <w:t>2</w:t>
      </w:r>
      <w:r w:rsidRPr="00543A14">
        <w:rPr>
          <w:b/>
        </w:rPr>
        <w:t>.</w:t>
      </w:r>
      <w:r>
        <w:rPr>
          <w:b/>
        </w:rPr>
        <w:t xml:space="preserve"> </w:t>
      </w:r>
      <w:r w:rsidRPr="00543A14">
        <w:rPr>
          <w:rFonts w:hint="eastAsia"/>
          <w:b/>
        </w:rPr>
        <w:t>速度更新</w:t>
      </w:r>
    </w:p>
    <w:p w:rsidR="00543A14" w:rsidRDefault="00543A14" w:rsidP="003314D5">
      <w:pPr>
        <w:pStyle w:val="aa"/>
        <w:wordWrap w:val="0"/>
        <w:spacing w:before="32" w:after="32"/>
      </w:pPr>
      <w:r w:rsidRPr="00943F14">
        <w:rPr>
          <w:position w:val="-16"/>
        </w:rPr>
        <w:object w:dxaOrig="3140" w:dyaOrig="460">
          <v:shape id="_x0000_i1060" type="#_x0000_t75" style="width:156.75pt;height:23.25pt" o:ole="">
            <v:imagedata r:id="rId80" o:title=""/>
          </v:shape>
          <o:OLEObject Type="Embed" ProgID="Equation.DSMT4" ShapeID="_x0000_i1060" DrawAspect="Content" ObjectID="_1679314170" r:id="rId81"/>
        </w:object>
      </w:r>
      <w:r w:rsidR="003314D5">
        <w:t xml:space="preserve">     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1</w:t>
      </w:r>
      <w:r>
        <w:rPr>
          <w:rFonts w:hint="eastAsia"/>
        </w:rPr>
        <w:t>）</w:t>
      </w:r>
    </w:p>
    <w:p w:rsidR="00543A14" w:rsidRDefault="00543A14" w:rsidP="003314D5">
      <w:pPr>
        <w:pStyle w:val="aa"/>
        <w:wordWrap w:val="0"/>
        <w:spacing w:before="32" w:after="32"/>
      </w:pPr>
      <w:r w:rsidRPr="00943F14">
        <w:rPr>
          <w:position w:val="-18"/>
        </w:rPr>
        <w:object w:dxaOrig="4200" w:dyaOrig="499">
          <v:shape id="_x0000_i1061" type="#_x0000_t75" style="width:210pt;height:24.75pt" o:ole="">
            <v:imagedata r:id="rId82" o:title=""/>
          </v:shape>
          <o:OLEObject Type="Embed" ProgID="Equation.DSMT4" ShapeID="_x0000_i1061" DrawAspect="Content" ObjectID="_1679314171" r:id="rId83"/>
        </w:object>
      </w:r>
      <w:r w:rsidR="003314D5">
        <w:t xml:space="preserve">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2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943F14">
        <w:rPr>
          <w:position w:val="-26"/>
        </w:rPr>
        <w:object w:dxaOrig="5840" w:dyaOrig="700">
          <v:shape id="_x0000_i1062" type="#_x0000_t75" style="width:291.75pt;height:35.25pt" o:ole="">
            <v:imagedata r:id="rId84" o:title=""/>
          </v:shape>
          <o:OLEObject Type="Embed" ProgID="Equation.DSMT4" ShapeID="_x0000_i1062" DrawAspect="Content" ObjectID="_1679314172" r:id="rId85"/>
        </w:object>
      </w:r>
      <w:r w:rsidR="003314D5">
        <w:t xml:space="preserve">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3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941940">
        <w:rPr>
          <w:position w:val="-114"/>
        </w:rPr>
        <w:object w:dxaOrig="10200" w:dyaOrig="2420">
          <v:shape id="_x0000_i1063" type="#_x0000_t75" style="width:510pt;height:120.75pt" o:ole="">
            <v:imagedata r:id="rId86" o:title=""/>
          </v:shape>
          <o:OLEObject Type="Embed" ProgID="Equation.DSMT4" ShapeID="_x0000_i1063" DrawAspect="Content" ObjectID="_1679314173" r:id="rId87"/>
        </w:objec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4</w:t>
      </w:r>
      <w:r>
        <w:rPr>
          <w:rFonts w:hint="eastAsia"/>
        </w:rPr>
        <w:t>）</w:t>
      </w:r>
    </w:p>
    <w:p w:rsidR="00543A14" w:rsidRPr="00865EEC" w:rsidRDefault="00543A14" w:rsidP="00543A14">
      <w:pPr>
        <w:spacing w:before="32" w:after="32"/>
        <w:ind w:firstLine="520"/>
      </w:pPr>
      <w:r>
        <w:rPr>
          <w:rFonts w:hint="eastAsia"/>
        </w:rPr>
        <w:t>至此完成速度更新。</w:t>
      </w:r>
    </w:p>
    <w:p w:rsidR="00543A14" w:rsidRDefault="00543A14" w:rsidP="00543A14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3</w:t>
      </w:r>
      <w:r>
        <w:rPr>
          <w:b/>
        </w:rPr>
        <w:t xml:space="preserve">. </w:t>
      </w:r>
      <w:r>
        <w:rPr>
          <w:rFonts w:hint="eastAsia"/>
          <w:b/>
        </w:rPr>
        <w:t>位置更新</w:t>
      </w:r>
    </w:p>
    <w:p w:rsidR="00543A14" w:rsidRDefault="00543A14" w:rsidP="003314D5">
      <w:pPr>
        <w:pStyle w:val="aa"/>
        <w:wordWrap w:val="0"/>
        <w:spacing w:before="32" w:after="32"/>
      </w:pPr>
      <w:r w:rsidRPr="00E05D52">
        <w:rPr>
          <w:position w:val="-12"/>
        </w:rPr>
        <w:object w:dxaOrig="2160" w:dyaOrig="420">
          <v:shape id="_x0000_i1064" type="#_x0000_t75" style="width:108pt;height:21pt" o:ole="">
            <v:imagedata r:id="rId88" o:title=""/>
          </v:shape>
          <o:OLEObject Type="Embed" ProgID="Equation.DSMT4" ShapeID="_x0000_i1064" DrawAspect="Content" ObjectID="_1679314174" r:id="rId89"/>
        </w:object>
      </w:r>
      <w:r w:rsidR="003314D5">
        <w:t xml:space="preserve">  </w:t>
      </w:r>
      <w:r w:rsidR="001075C6">
        <w:t xml:space="preserve"> </w:t>
      </w:r>
      <w:r w:rsidR="003314D5">
        <w:t xml:space="preserve">                   </w:t>
      </w:r>
      <w:r>
        <w:rPr>
          <w:rFonts w:hint="eastAsia"/>
        </w:rPr>
        <w:t>（</w:t>
      </w:r>
      <w:r>
        <w:rPr>
          <w:rFonts w:hint="eastAsia"/>
        </w:rPr>
        <w:t>2-</w:t>
      </w:r>
      <w:r>
        <w:t>27</w:t>
      </w:r>
      <w:r>
        <w:rPr>
          <w:rFonts w:hint="eastAsia"/>
        </w:rPr>
        <w:t>）</w:t>
      </w:r>
    </w:p>
    <w:p w:rsidR="003314D5" w:rsidRDefault="003314D5" w:rsidP="003314D5">
      <w:pPr>
        <w:pStyle w:val="aa"/>
        <w:wordWrap w:val="0"/>
        <w:spacing w:before="32" w:after="32"/>
      </w:pPr>
      <w:r w:rsidRPr="003712D0">
        <w:rPr>
          <w:position w:val="-18"/>
        </w:rPr>
        <w:object w:dxaOrig="2380" w:dyaOrig="499">
          <v:shape id="_x0000_i1065" type="#_x0000_t75" style="width:119.25pt;height:24.75pt" o:ole="">
            <v:imagedata r:id="rId90" o:title=""/>
          </v:shape>
          <o:OLEObject Type="Embed" ProgID="Equation.DSMT4" ShapeID="_x0000_i1065" DrawAspect="Content" ObjectID="_1679314175" r:id="rId91"/>
        </w:object>
      </w:r>
      <w:r>
        <w:t xml:space="preserve">  </w:t>
      </w:r>
      <w:r w:rsidR="001075C6">
        <w:t xml:space="preserve"> </w:t>
      </w:r>
      <w:r>
        <w:t xml:space="preserve">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-</w:t>
      </w:r>
      <w:r>
        <w:t>26</w:t>
      </w:r>
      <w:r>
        <w:rPr>
          <w:rFonts w:hint="eastAsia"/>
        </w:rPr>
        <w:t>）</w:t>
      </w:r>
    </w:p>
    <w:p w:rsidR="00543A14" w:rsidRDefault="00543A14" w:rsidP="003314D5">
      <w:pPr>
        <w:pStyle w:val="aa"/>
        <w:wordWrap w:val="0"/>
        <w:spacing w:before="32" w:after="32"/>
      </w:pPr>
      <w:r w:rsidRPr="00541765">
        <w:rPr>
          <w:position w:val="-12"/>
        </w:rPr>
        <w:object w:dxaOrig="1760" w:dyaOrig="420">
          <v:shape id="_x0000_i1066" type="#_x0000_t75" style="width:87.75pt;height:21pt" o:ole="">
            <v:imagedata r:id="rId92" o:title=""/>
          </v:shape>
          <o:OLEObject Type="Embed" ProgID="Equation.DSMT4" ShapeID="_x0000_i1066" DrawAspect="Content" ObjectID="_1679314176" r:id="rId93"/>
        </w:object>
      </w:r>
      <w:r w:rsidR="003314D5">
        <w:t xml:space="preserve">      </w:t>
      </w:r>
      <w:r w:rsidR="001075C6">
        <w:t xml:space="preserve"> </w:t>
      </w:r>
      <w:r w:rsidR="003314D5">
        <w:t xml:space="preserve">                  </w: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5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3712D0">
        <w:rPr>
          <w:position w:val="-32"/>
        </w:rPr>
        <w:object w:dxaOrig="9400" w:dyaOrig="780">
          <v:shape id="_x0000_i1067" type="#_x0000_t75" style="width:470.25pt;height:39pt" o:ole="">
            <v:imagedata r:id="rId94" o:title=""/>
          </v:shape>
          <o:OLEObject Type="Embed" ProgID="Equation.DSMT4" ShapeID="_x0000_i1067" DrawAspect="Content" ObjectID="_1679314177" r:id="rId95"/>
        </w:object>
      </w:r>
    </w:p>
    <w:p w:rsidR="00756A73" w:rsidRDefault="00756A73" w:rsidP="00543A14">
      <w:pPr>
        <w:pStyle w:val="aa"/>
        <w:spacing w:before="32" w:after="32"/>
      </w:pPr>
      <w:r>
        <w:rPr>
          <w:rFonts w:hint="eastAsia"/>
        </w:rPr>
        <w:t>（</w:t>
      </w:r>
      <w:r>
        <w:rPr>
          <w:rFonts w:hint="eastAsia"/>
        </w:rPr>
        <w:t>1-</w:t>
      </w:r>
      <w:r>
        <w:t>27</w:t>
      </w:r>
      <w:r>
        <w:rPr>
          <w:rFonts w:hint="eastAsia"/>
        </w:rPr>
        <w:t>）</w:t>
      </w:r>
    </w:p>
    <w:p w:rsidR="00543A14" w:rsidRDefault="00543A14" w:rsidP="00543A14">
      <w:pPr>
        <w:pStyle w:val="aa"/>
        <w:spacing w:before="32" w:after="32"/>
      </w:pPr>
      <w:r w:rsidRPr="003712D0">
        <w:rPr>
          <w:position w:val="-124"/>
        </w:rPr>
        <w:object w:dxaOrig="8460" w:dyaOrig="2620">
          <v:shape id="_x0000_i1068" type="#_x0000_t75" style="width:423pt;height:131.25pt" o:ole="">
            <v:imagedata r:id="rId96" o:title=""/>
          </v:shape>
          <o:OLEObject Type="Embed" ProgID="Equation.DSMT4" ShapeID="_x0000_i1068" DrawAspect="Content" ObjectID="_1679314178" r:id="rId97"/>
        </w:object>
      </w:r>
      <w:r>
        <w:rPr>
          <w:rFonts w:hint="eastAsia"/>
        </w:rPr>
        <w:t>（</w:t>
      </w:r>
      <w:r w:rsidR="00756A73">
        <w:t>1</w:t>
      </w:r>
      <w:r>
        <w:rPr>
          <w:rFonts w:hint="eastAsia"/>
        </w:rPr>
        <w:t>-</w:t>
      </w:r>
      <w:r w:rsidR="00756A73">
        <w:t>28</w:t>
      </w:r>
      <w:r>
        <w:rPr>
          <w:rFonts w:hint="eastAsia"/>
        </w:rPr>
        <w:t>）</w:t>
      </w:r>
    </w:p>
    <w:p w:rsidR="00543A14" w:rsidRDefault="00543A14" w:rsidP="00543A14">
      <w:pPr>
        <w:spacing w:before="32" w:after="32"/>
        <w:ind w:firstLine="520"/>
      </w:pPr>
      <w:r>
        <w:rPr>
          <w:rFonts w:hint="eastAsia"/>
        </w:rPr>
        <w:t>至此得到了位置矩阵</w:t>
      </w:r>
      <w:r w:rsidRPr="001407DA">
        <w:rPr>
          <w:position w:val="-12"/>
        </w:rPr>
        <w:object w:dxaOrig="360" w:dyaOrig="420">
          <v:shape id="_x0000_i1069" type="#_x0000_t75" style="width:18pt;height:21pt" o:ole="">
            <v:imagedata r:id="rId98" o:title=""/>
          </v:shape>
          <o:OLEObject Type="Embed" ProgID="Equation.DSMT4" ShapeID="_x0000_i1069" DrawAspect="Content" ObjectID="_1679314179" r:id="rId99"/>
        </w:object>
      </w:r>
      <w:r>
        <w:rPr>
          <w:rFonts w:hint="eastAsia"/>
        </w:rPr>
        <w:t>的更新方程，位置更新如下：</w:t>
      </w:r>
    </w:p>
    <w:p w:rsidR="00543A14" w:rsidRDefault="00141545" w:rsidP="00543A14">
      <w:pPr>
        <w:pStyle w:val="aa"/>
        <w:spacing w:before="32" w:after="32"/>
      </w:pPr>
      <w:r w:rsidRPr="001407DA">
        <w:rPr>
          <w:position w:val="-82"/>
        </w:rPr>
        <w:object w:dxaOrig="2500" w:dyaOrig="1780">
          <v:shape id="_x0000_i1070" type="#_x0000_t75" style="width:125.25pt;height:89.25pt" o:ole="">
            <v:imagedata r:id="rId100" o:title=""/>
          </v:shape>
          <o:OLEObject Type="Embed" ProgID="Equation.DSMT4" ShapeID="_x0000_i1070" DrawAspect="Content" ObjectID="_1679314180" r:id="rId101"/>
        </w:object>
      </w:r>
      <w:r w:rsidR="0066623A">
        <w:t xml:space="preserve">                    </w:t>
      </w:r>
      <w:r w:rsidR="00543A14">
        <w:rPr>
          <w:rFonts w:hint="eastAsia"/>
        </w:rPr>
        <w:t>（</w:t>
      </w:r>
      <w:r w:rsidR="00756A73">
        <w:t>1</w:t>
      </w:r>
      <w:r w:rsidR="00543A14">
        <w:rPr>
          <w:rFonts w:hint="eastAsia"/>
        </w:rPr>
        <w:t>-</w:t>
      </w:r>
      <w:r w:rsidR="00756A73">
        <w:t>29</w:t>
      </w:r>
      <w:r w:rsidR="00543A14">
        <w:rPr>
          <w:rFonts w:hint="eastAsia"/>
        </w:rPr>
        <w:t>）</w:t>
      </w:r>
    </w:p>
    <w:p w:rsidR="00543A14" w:rsidRPr="00D55C01" w:rsidRDefault="00543A14" w:rsidP="0056589B">
      <w:pPr>
        <w:spacing w:before="32" w:after="32" w:line="240" w:lineRule="auto"/>
        <w:ind w:firstLine="520"/>
      </w:pPr>
      <w:r>
        <w:rPr>
          <w:rFonts w:hint="eastAsia"/>
        </w:rPr>
        <w:t>至此完成位置更新</w:t>
      </w:r>
      <w:r w:rsidR="0056589B">
        <w:rPr>
          <w:rFonts w:hint="eastAsia"/>
        </w:rPr>
        <w:t>，加上姿态更新、速度更新，得到惯性导航解算结果：包含</w:t>
      </w:r>
      <w:r w:rsidR="000A1EC0" w:rsidRPr="000A1EC0">
        <w:rPr>
          <w:rFonts w:hint="eastAsia"/>
          <w:i/>
        </w:rPr>
        <w:t>k</w:t>
      </w:r>
      <w:r w:rsidR="000A1EC0">
        <w:rPr>
          <w:rFonts w:hint="eastAsia"/>
        </w:rPr>
        <w:t>时刻</w:t>
      </w:r>
      <w:r w:rsidR="0056589B">
        <w:rPr>
          <w:rFonts w:hint="eastAsia"/>
        </w:rPr>
        <w:t>三维速度、三维姿态、三维位置</w:t>
      </w:r>
      <w:r w:rsidR="000A1EC0" w:rsidRPr="00356833">
        <w:rPr>
          <w:position w:val="-18"/>
        </w:rPr>
        <w:object w:dxaOrig="3440" w:dyaOrig="499">
          <v:shape id="_x0000_i1071" type="#_x0000_t75" style="width:171.75pt;height:24.75pt" o:ole="">
            <v:imagedata r:id="rId102" o:title=""/>
          </v:shape>
          <o:OLEObject Type="Embed" ProgID="Equation.DSMT4" ShapeID="_x0000_i1071" DrawAspect="Content" ObjectID="_1679314181" r:id="rId103"/>
        </w:object>
      </w:r>
      <w:r w:rsidR="0056589B">
        <w:rPr>
          <w:rFonts w:hint="eastAsia"/>
        </w:rPr>
        <w:t>。</w:t>
      </w:r>
    </w:p>
    <w:p w:rsidR="00407A91" w:rsidRDefault="00407A91" w:rsidP="00407A91">
      <w:pPr>
        <w:pStyle w:val="2"/>
        <w:spacing w:before="32" w:after="32"/>
      </w:pPr>
      <w:r>
        <w:rPr>
          <w:rFonts w:hint="eastAsia"/>
        </w:rPr>
        <w:t>1</w:t>
      </w:r>
      <w:r>
        <w:t xml:space="preserve">.4 </w:t>
      </w:r>
      <w:r>
        <w:rPr>
          <w:rFonts w:hint="eastAsia"/>
        </w:rPr>
        <w:t>组合导航流程</w:t>
      </w:r>
    </w:p>
    <w:p w:rsidR="00141545" w:rsidRDefault="00141545" w:rsidP="00B30AD0">
      <w:pPr>
        <w:spacing w:before="32" w:after="32" w:line="240" w:lineRule="auto"/>
        <w:ind w:firstLine="520"/>
      </w:pPr>
      <w:r>
        <w:rPr>
          <w:rFonts w:hint="eastAsia"/>
        </w:rPr>
        <w:t>状态选取</w:t>
      </w:r>
      <w:r w:rsidR="0066623A" w:rsidRPr="00356833">
        <w:rPr>
          <w:position w:val="-18"/>
        </w:rPr>
        <w:object w:dxaOrig="7080" w:dyaOrig="499">
          <v:shape id="_x0000_i1072" type="#_x0000_t75" style="width:354pt;height:24.75pt" o:ole="">
            <v:imagedata r:id="rId104" o:title=""/>
          </v:shape>
          <o:OLEObject Type="Embed" ProgID="Equation.DSMT4" ShapeID="_x0000_i1072" DrawAspect="Content" ObjectID="_1679314182" r:id="rId105"/>
        </w:object>
      </w:r>
      <w:r w:rsidR="00B30AD0">
        <w:rPr>
          <w:rFonts w:hint="eastAsia"/>
        </w:rPr>
        <w:t>。</w:t>
      </w:r>
      <w:r w:rsidR="00021A9A">
        <w:t xml:space="preserve">   </w:t>
      </w:r>
    </w:p>
    <w:p w:rsidR="00141545" w:rsidRDefault="00141545" w:rsidP="00141545">
      <w:pPr>
        <w:spacing w:before="32" w:after="32"/>
        <w:ind w:firstLine="522"/>
        <w:rPr>
          <w:b/>
        </w:rPr>
      </w:pPr>
      <w:r w:rsidRPr="00141545">
        <w:rPr>
          <w:rFonts w:hint="eastAsia"/>
          <w:b/>
        </w:rPr>
        <w:t>Step.</w:t>
      </w:r>
      <w:r w:rsidRPr="00141545">
        <w:rPr>
          <w:b/>
        </w:rPr>
        <w:t xml:space="preserve">0 </w:t>
      </w:r>
      <w:r w:rsidRPr="00141545">
        <w:rPr>
          <w:rFonts w:hint="eastAsia"/>
          <w:b/>
        </w:rPr>
        <w:t>初值设定</w:t>
      </w:r>
    </w:p>
    <w:p w:rsidR="00257300" w:rsidRPr="00141545" w:rsidRDefault="0066623A" w:rsidP="0066623A">
      <w:pPr>
        <w:pStyle w:val="aa"/>
        <w:spacing w:before="32" w:after="32"/>
      </w:pPr>
      <w:r w:rsidRPr="0066623A">
        <w:rPr>
          <w:position w:val="-122"/>
        </w:rPr>
        <w:object w:dxaOrig="3600" w:dyaOrig="2580">
          <v:shape id="_x0000_i1073" type="#_x0000_t75" style="width:180pt;height:129pt" o:ole="">
            <v:imagedata r:id="rId106" o:title=""/>
          </v:shape>
          <o:OLEObject Type="Embed" ProgID="Equation.DSMT4" ShapeID="_x0000_i1073" DrawAspect="Content" ObjectID="_1679314183" r:id="rId107"/>
        </w:object>
      </w:r>
      <w:r w:rsidR="00775847">
        <w:t xml:space="preserve">               </w:t>
      </w:r>
      <w:r>
        <w:rPr>
          <w:rFonts w:hint="eastAsia"/>
        </w:rPr>
        <w:t>（</w:t>
      </w:r>
      <w:r>
        <w:rPr>
          <w:rFonts w:hint="eastAsia"/>
        </w:rPr>
        <w:t>1-</w:t>
      </w:r>
      <w:r w:rsidR="00D377A9">
        <w:t>30</w:t>
      </w:r>
      <w:r>
        <w:rPr>
          <w:rFonts w:hint="eastAsia"/>
        </w:rPr>
        <w:t>）</w:t>
      </w:r>
    </w:p>
    <w:p w:rsidR="003314D5" w:rsidRPr="00141545" w:rsidRDefault="00141545" w:rsidP="003314D5">
      <w:pPr>
        <w:spacing w:before="32" w:after="32"/>
        <w:ind w:firstLine="522"/>
        <w:rPr>
          <w:b/>
        </w:rPr>
      </w:pPr>
      <w:r w:rsidRPr="00141545">
        <w:rPr>
          <w:rFonts w:hint="eastAsia"/>
          <w:b/>
        </w:rPr>
        <w:t>Step</w:t>
      </w:r>
      <w:r w:rsidRPr="00141545">
        <w:rPr>
          <w:b/>
        </w:rPr>
        <w:t xml:space="preserve">.1 </w:t>
      </w:r>
      <w:r w:rsidRPr="00141545">
        <w:rPr>
          <w:rFonts w:hint="eastAsia"/>
          <w:b/>
        </w:rPr>
        <w:t>计算状态转移矩阵</w:t>
      </w:r>
    </w:p>
    <w:p w:rsidR="00141545" w:rsidRDefault="00141545" w:rsidP="00141545">
      <w:pPr>
        <w:pStyle w:val="aa"/>
        <w:spacing w:before="32" w:after="32"/>
      </w:pPr>
      <w:r w:rsidRPr="00727FA4">
        <w:rPr>
          <w:position w:val="-100"/>
        </w:rPr>
        <w:object w:dxaOrig="3860" w:dyaOrig="2140">
          <v:shape id="_x0000_i1074" type="#_x0000_t75" style="width:192.75pt;height:107.25pt" o:ole="">
            <v:imagedata r:id="rId108" o:title=""/>
          </v:shape>
          <o:OLEObject Type="Embed" ProgID="Equation.DSMT4" ShapeID="_x0000_i1074" DrawAspect="Content" ObjectID="_1679314184" r:id="rId109"/>
        </w:object>
      </w:r>
      <w:r w:rsidR="00021A9A">
        <w:t xml:space="preserve">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1</w:t>
      </w:r>
      <w:r>
        <w:rPr>
          <w:rFonts w:hint="eastAsia"/>
        </w:rPr>
        <w:t>）</w:t>
      </w:r>
    </w:p>
    <w:p w:rsidR="00141545" w:rsidRDefault="00141545" w:rsidP="00141545">
      <w:pPr>
        <w:pStyle w:val="aa"/>
        <w:spacing w:before="32" w:after="32"/>
      </w:pPr>
      <w:r w:rsidRPr="00605C56">
        <w:rPr>
          <w:position w:val="-122"/>
        </w:rPr>
        <w:object w:dxaOrig="7860" w:dyaOrig="2580">
          <v:shape id="_x0000_i1075" type="#_x0000_t75" style="width:393pt;height:129pt" o:ole="">
            <v:imagedata r:id="rId110" o:title=""/>
          </v:shape>
          <o:OLEObject Type="Embed" ProgID="Equation.DSMT4" ShapeID="_x0000_i1075" DrawAspect="Content" ObjectID="_1679314185" r:id="rId111"/>
        </w:objec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2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605C56">
        <w:rPr>
          <w:position w:val="-118"/>
        </w:rPr>
        <w:object w:dxaOrig="3360" w:dyaOrig="2500">
          <v:shape id="_x0000_i1076" type="#_x0000_t75" style="width:168pt;height:125.25pt" o:ole="">
            <v:imagedata r:id="rId112" o:title=""/>
          </v:shape>
          <o:OLEObject Type="Embed" ProgID="Equation.DSMT4" ShapeID="_x0000_i1076" DrawAspect="Content" ObjectID="_1679314186" r:id="rId113"/>
        </w:object>
      </w:r>
      <w:r w:rsidR="00021A9A">
        <w:t xml:space="preserve">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3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605C56">
        <w:rPr>
          <w:position w:val="-134"/>
        </w:rPr>
        <w:object w:dxaOrig="5020" w:dyaOrig="2820">
          <v:shape id="_x0000_i1077" type="#_x0000_t75" style="width:251.25pt;height:141pt" o:ole="">
            <v:imagedata r:id="rId114" o:title=""/>
          </v:shape>
          <o:OLEObject Type="Embed" ProgID="Equation.DSMT4" ShapeID="_x0000_i1077" DrawAspect="Content" ObjectID="_1679314187" r:id="rId115"/>
        </w:object>
      </w:r>
      <w:r w:rsidR="00021A9A">
        <w:t xml:space="preserve">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4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605C56">
        <w:rPr>
          <w:position w:val="-18"/>
        </w:rPr>
        <w:object w:dxaOrig="1840" w:dyaOrig="499">
          <v:shape id="_x0000_i1078" type="#_x0000_t75" style="width:92.25pt;height:24.75pt" o:ole="">
            <v:imagedata r:id="rId116" o:title=""/>
          </v:shape>
          <o:OLEObject Type="Embed" ProgID="Equation.DSMT4" ShapeID="_x0000_i1078" DrawAspect="Content" ObjectID="_1679314188" r:id="rId117"/>
        </w:object>
      </w:r>
      <w:r w:rsidR="00021A9A">
        <w:t xml:space="preserve">  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5</w:t>
      </w:r>
      <w:r>
        <w:rPr>
          <w:rFonts w:hint="eastAsia"/>
        </w:rPr>
        <w:t>）</w:t>
      </w:r>
    </w:p>
    <w:p w:rsidR="00021A9A" w:rsidRPr="00B43D97" w:rsidRDefault="00021A9A" w:rsidP="00021A9A">
      <w:pPr>
        <w:pStyle w:val="aa"/>
        <w:spacing w:before="32" w:after="32"/>
      </w:pPr>
      <w:r w:rsidRPr="00605C56">
        <w:rPr>
          <w:position w:val="-122"/>
        </w:rPr>
        <w:object w:dxaOrig="8800" w:dyaOrig="2580">
          <v:shape id="_x0000_i1079" type="#_x0000_t75" style="width:415.5pt;height:122.25pt" o:ole="">
            <v:imagedata r:id="rId118" o:title=""/>
          </v:shape>
          <o:OLEObject Type="Embed" ProgID="Equation.DSMT4" ShapeID="_x0000_i1079" DrawAspect="Content" ObjectID="_1679314189" r:id="rId119"/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-</w:t>
      </w:r>
      <w:r>
        <w:t>36</w:t>
      </w:r>
      <w:r>
        <w:rPr>
          <w:rFonts w:hint="eastAsia"/>
        </w:rPr>
        <w:t>）</w:t>
      </w:r>
    </w:p>
    <w:p w:rsidR="00141545" w:rsidRDefault="00141545" w:rsidP="00141545">
      <w:pPr>
        <w:pStyle w:val="aa"/>
        <w:spacing w:before="32" w:after="32"/>
      </w:pPr>
      <w:r w:rsidRPr="00605C56">
        <w:rPr>
          <w:position w:val="-134"/>
        </w:rPr>
        <w:object w:dxaOrig="8500" w:dyaOrig="2820">
          <v:shape id="_x0000_i1080" type="#_x0000_t75" style="width:425.25pt;height:141pt" o:ole="">
            <v:imagedata r:id="rId120" o:title=""/>
          </v:shape>
          <o:OLEObject Type="Embed" ProgID="Equation.DSMT4" ShapeID="_x0000_i1080" DrawAspect="Content" ObjectID="_1679314190" r:id="rId121"/>
        </w:objec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7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F25F82">
        <w:rPr>
          <w:position w:val="-114"/>
        </w:rPr>
        <w:object w:dxaOrig="3200" w:dyaOrig="2420">
          <v:shape id="_x0000_i1081" type="#_x0000_t75" style="width:159.75pt;height:120.75pt" o:ole="">
            <v:imagedata r:id="rId122" o:title=""/>
          </v:shape>
          <o:OLEObject Type="Embed" ProgID="Equation.DSMT4" ShapeID="_x0000_i1081" DrawAspect="Content" ObjectID="_1679314191" r:id="rId123"/>
        </w:object>
      </w:r>
      <w:r w:rsidR="00021A9A">
        <w:t xml:space="preserve">    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8</w:t>
      </w:r>
      <w:r>
        <w:rPr>
          <w:rFonts w:hint="eastAsia"/>
        </w:rPr>
        <w:t>）</w:t>
      </w:r>
    </w:p>
    <w:p w:rsidR="00141545" w:rsidRDefault="00141545" w:rsidP="00021A9A">
      <w:pPr>
        <w:pStyle w:val="aa"/>
        <w:wordWrap w:val="0"/>
        <w:spacing w:before="32" w:after="32"/>
      </w:pPr>
      <w:r w:rsidRPr="00F25F82">
        <w:rPr>
          <w:position w:val="-126"/>
        </w:rPr>
        <w:object w:dxaOrig="4239" w:dyaOrig="2659">
          <v:shape id="_x0000_i1082" type="#_x0000_t75" style="width:212.25pt;height:132.75pt" o:ole="">
            <v:imagedata r:id="rId124" o:title=""/>
          </v:shape>
          <o:OLEObject Type="Embed" ProgID="Equation.DSMT4" ShapeID="_x0000_i1082" DrawAspect="Content" ObjectID="_1679314192" r:id="rId125"/>
        </w:object>
      </w:r>
      <w:r w:rsidR="00021A9A">
        <w:t xml:space="preserve">                </w:t>
      </w:r>
      <w:r>
        <w:rPr>
          <w:rFonts w:hint="eastAsia"/>
        </w:rPr>
        <w:t>（</w:t>
      </w:r>
      <w:r w:rsidR="00021A9A">
        <w:t>1</w:t>
      </w:r>
      <w:r>
        <w:rPr>
          <w:rFonts w:hint="eastAsia"/>
        </w:rPr>
        <w:t>-</w:t>
      </w:r>
      <w:r w:rsidR="00021A9A">
        <w:t>39</w:t>
      </w:r>
      <w:r>
        <w:rPr>
          <w:rFonts w:hint="eastAsia"/>
        </w:rPr>
        <w:t>）</w:t>
      </w:r>
    </w:p>
    <w:p w:rsidR="00141545" w:rsidRDefault="00141545" w:rsidP="00141545">
      <w:pPr>
        <w:spacing w:before="32" w:after="32"/>
        <w:ind w:firstLine="520"/>
      </w:pPr>
      <w:r>
        <w:rPr>
          <w:rFonts w:hint="eastAsia"/>
        </w:rPr>
        <w:t>状态转移矩阵离散化：</w:t>
      </w:r>
    </w:p>
    <w:p w:rsidR="00141545" w:rsidRDefault="00D1784E" w:rsidP="00021A9A">
      <w:pPr>
        <w:pStyle w:val="aa"/>
        <w:wordWrap w:val="0"/>
        <w:spacing w:before="32" w:after="32"/>
      </w:pPr>
      <w:r w:rsidRPr="00D1784E">
        <w:rPr>
          <w:position w:val="-26"/>
        </w:rPr>
        <w:object w:dxaOrig="2400" w:dyaOrig="800">
          <v:shape id="_x0000_i1083" type="#_x0000_t75" style="width:120pt;height:39.75pt" o:ole="">
            <v:imagedata r:id="rId126" o:title=""/>
          </v:shape>
          <o:OLEObject Type="Embed" ProgID="Equation.DSMT4" ShapeID="_x0000_i1083" DrawAspect="Content" ObjectID="_1679314193" r:id="rId127"/>
        </w:object>
      </w:r>
      <w:r w:rsidR="00021A9A">
        <w:t xml:space="preserve">   </w:t>
      </w:r>
      <w:r>
        <w:t xml:space="preserve">           </w:t>
      </w:r>
      <w:r w:rsidR="00021A9A">
        <w:t xml:space="preserve">       </w:t>
      </w:r>
      <w:r w:rsidR="00141545">
        <w:rPr>
          <w:rFonts w:hint="eastAsia"/>
        </w:rPr>
        <w:t>（</w:t>
      </w:r>
      <w:r w:rsidR="00021A9A">
        <w:t>1</w:t>
      </w:r>
      <w:r w:rsidR="00141545">
        <w:rPr>
          <w:rFonts w:hint="eastAsia"/>
        </w:rPr>
        <w:t>-</w:t>
      </w:r>
      <w:r w:rsidR="00021A9A">
        <w:t>40</w:t>
      </w:r>
      <w:r w:rsidR="00141545">
        <w:rPr>
          <w:rFonts w:hint="eastAsia"/>
        </w:rPr>
        <w:t>）</w:t>
      </w:r>
    </w:p>
    <w:p w:rsidR="00141545" w:rsidRPr="00C12FBE" w:rsidRDefault="00141545" w:rsidP="00141545">
      <w:pPr>
        <w:pStyle w:val="aa"/>
        <w:spacing w:before="32" w:after="32"/>
      </w:pPr>
    </w:p>
    <w:p w:rsidR="002274DC" w:rsidRDefault="002274DC" w:rsidP="003314D5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Step</w:t>
      </w:r>
      <w:r>
        <w:rPr>
          <w:b/>
        </w:rPr>
        <w:t xml:space="preserve">.2 </w:t>
      </w:r>
      <w:r>
        <w:rPr>
          <w:rFonts w:hint="eastAsia"/>
          <w:b/>
        </w:rPr>
        <w:t>计算观测矩阵</w:t>
      </w:r>
    </w:p>
    <w:p w:rsidR="002274DC" w:rsidRDefault="000F0898" w:rsidP="006E7693">
      <w:pPr>
        <w:pStyle w:val="aa"/>
        <w:spacing w:before="32" w:after="32"/>
      </w:pPr>
      <w:r w:rsidRPr="000F0898">
        <w:rPr>
          <w:position w:val="-36"/>
        </w:rPr>
        <w:object w:dxaOrig="4380" w:dyaOrig="859">
          <v:shape id="_x0000_i1084" type="#_x0000_t75" style="width:219pt;height:42.75pt" o:ole="">
            <v:imagedata r:id="rId128" o:title=""/>
          </v:shape>
          <o:OLEObject Type="Embed" ProgID="Equation.DSMT4" ShapeID="_x0000_i1084" DrawAspect="Content" ObjectID="_1679314194" r:id="rId129"/>
        </w:object>
      </w:r>
      <w:r w:rsidR="00561A3C">
        <w:t xml:space="preserve">              </w:t>
      </w:r>
      <w:r>
        <w:rPr>
          <w:rFonts w:hint="eastAsia"/>
        </w:rPr>
        <w:t>（</w:t>
      </w:r>
      <w:r>
        <w:rPr>
          <w:rFonts w:hint="eastAsia"/>
        </w:rPr>
        <w:t>1-</w:t>
      </w:r>
      <w:r>
        <w:t>41</w:t>
      </w:r>
      <w:r>
        <w:rPr>
          <w:rFonts w:hint="eastAsia"/>
        </w:rPr>
        <w:t>）</w:t>
      </w:r>
    </w:p>
    <w:p w:rsidR="004E629A" w:rsidRDefault="004E629A" w:rsidP="004E629A">
      <w:pPr>
        <w:spacing w:before="32" w:after="32"/>
        <w:ind w:firstLine="520"/>
      </w:pPr>
      <w:r>
        <w:rPr>
          <w:rFonts w:hint="eastAsia"/>
        </w:rPr>
        <w:t>输入卫星伪距观测量</w:t>
      </w:r>
      <w:r w:rsidR="000E15DF" w:rsidRPr="000E15DF">
        <w:rPr>
          <w:position w:val="-12"/>
        </w:rPr>
        <w:object w:dxaOrig="360" w:dyaOrig="420">
          <v:shape id="_x0000_i1085" type="#_x0000_t75" style="width:18pt;height:21pt" o:ole="">
            <v:imagedata r:id="rId130" o:title=""/>
          </v:shape>
          <o:OLEObject Type="Embed" ProgID="Equation.DSMT4" ShapeID="_x0000_i1085" DrawAspect="Content" ObjectID="_1679314195" r:id="rId131"/>
        </w:object>
      </w:r>
      <w:r>
        <w:rPr>
          <w:rFonts w:hint="eastAsia"/>
        </w:rPr>
        <w:t>、卫星位居率观测量</w:t>
      </w:r>
      <w:r w:rsidR="000E15DF" w:rsidRPr="000E15DF">
        <w:rPr>
          <w:position w:val="-12"/>
        </w:rPr>
        <w:object w:dxaOrig="360" w:dyaOrig="420">
          <v:shape id="_x0000_i1086" type="#_x0000_t75" style="width:18pt;height:21pt" o:ole="">
            <v:imagedata r:id="rId132" o:title=""/>
          </v:shape>
          <o:OLEObject Type="Embed" ProgID="Equation.DSMT4" ShapeID="_x0000_i1086" DrawAspect="Content" ObjectID="_1679314196" r:id="rId133"/>
        </w:object>
      </w:r>
      <w:r>
        <w:rPr>
          <w:rFonts w:hint="eastAsia"/>
        </w:rPr>
        <w:t>、卫星位置</w:t>
      </w:r>
      <w:r w:rsidR="000E15DF" w:rsidRPr="000E15DF">
        <w:rPr>
          <w:position w:val="-14"/>
        </w:rPr>
        <w:object w:dxaOrig="1300" w:dyaOrig="420">
          <v:shape id="_x0000_i1087" type="#_x0000_t75" style="width:65.25pt;height:21pt" o:ole="">
            <v:imagedata r:id="rId134" o:title=""/>
          </v:shape>
          <o:OLEObject Type="Embed" ProgID="Equation.DSMT4" ShapeID="_x0000_i1087" DrawAspect="Content" ObjectID="_1679314197" r:id="rId135"/>
        </w:object>
      </w:r>
      <w:r>
        <w:rPr>
          <w:rFonts w:hint="eastAsia"/>
        </w:rPr>
        <w:t>、卫星速度</w:t>
      </w:r>
      <w:r w:rsidR="000E15DF" w:rsidRPr="000E15DF">
        <w:rPr>
          <w:position w:val="-14"/>
        </w:rPr>
        <w:object w:dxaOrig="1300" w:dyaOrig="420">
          <v:shape id="_x0000_i1088" type="#_x0000_t75" style="width:65.25pt;height:21pt" o:ole="">
            <v:imagedata r:id="rId136" o:title=""/>
          </v:shape>
          <o:OLEObject Type="Embed" ProgID="Equation.DSMT4" ShapeID="_x0000_i1088" DrawAspect="Content" ObjectID="_1679314198" r:id="rId137"/>
        </w:object>
      </w:r>
      <w:r>
        <w:rPr>
          <w:rFonts w:hint="eastAsia"/>
        </w:rPr>
        <w:t>，分别计算：</w:t>
      </w:r>
    </w:p>
    <w:p w:rsidR="000F0898" w:rsidRDefault="006E7693" w:rsidP="003314D5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="003362F4" w:rsidRPr="003362F4">
        <w:rPr>
          <w:b/>
          <w:position w:val="-12"/>
        </w:rPr>
        <w:object w:dxaOrig="440" w:dyaOrig="380">
          <v:shape id="_x0000_i1089" type="#_x0000_t75" style="width:21.75pt;height:18.75pt" o:ole="">
            <v:imagedata r:id="rId138" o:title=""/>
          </v:shape>
          <o:OLEObject Type="Embed" ProgID="Equation.DSMT4" ShapeID="_x0000_i1089" DrawAspect="Content" ObjectID="_1679314199" r:id="rId139"/>
        </w:object>
      </w:r>
    </w:p>
    <w:p w:rsidR="006E7693" w:rsidRDefault="006E7693" w:rsidP="006E7693">
      <w:pPr>
        <w:pStyle w:val="aa"/>
        <w:spacing w:before="32" w:after="32"/>
      </w:pPr>
      <w:r w:rsidRPr="006E7693">
        <w:rPr>
          <w:position w:val="-68"/>
        </w:rPr>
        <w:object w:dxaOrig="10719" w:dyaOrig="1500">
          <v:shape id="_x0000_i1090" type="#_x0000_t75" style="width:468pt;height:65.25pt" o:ole="">
            <v:imagedata r:id="rId140" o:title=""/>
          </v:shape>
          <o:OLEObject Type="Embed" ProgID="Equation.DSMT4" ShapeID="_x0000_i1090" DrawAspect="Content" ObjectID="_1679314200" r:id="rId141"/>
        </w:object>
      </w:r>
      <w:r w:rsidR="00561A3C">
        <w:rPr>
          <w:rFonts w:hint="eastAsia"/>
        </w:rPr>
        <w:t>（</w:t>
      </w:r>
      <w:r w:rsidR="00561A3C">
        <w:rPr>
          <w:rFonts w:hint="eastAsia"/>
        </w:rPr>
        <w:t>1-</w:t>
      </w:r>
      <w:r w:rsidR="00561A3C">
        <w:t>42</w:t>
      </w:r>
      <w:r w:rsidR="00561A3C">
        <w:rPr>
          <w:rFonts w:hint="eastAsia"/>
        </w:rPr>
        <w:t>）</w:t>
      </w:r>
    </w:p>
    <w:p w:rsidR="006E7693" w:rsidRDefault="006E7693" w:rsidP="00561A3C">
      <w:pPr>
        <w:pStyle w:val="aa"/>
        <w:wordWrap w:val="0"/>
        <w:spacing w:before="32" w:after="32"/>
      </w:pPr>
      <w:r w:rsidRPr="006E7693">
        <w:rPr>
          <w:position w:val="-68"/>
        </w:rPr>
        <w:object w:dxaOrig="3440" w:dyaOrig="1500">
          <v:shape id="_x0000_i1091" type="#_x0000_t75" style="width:171.75pt;height:75pt" o:ole="">
            <v:imagedata r:id="rId142" o:title=""/>
          </v:shape>
          <o:OLEObject Type="Embed" ProgID="Equation.DSMT4" ShapeID="_x0000_i1091" DrawAspect="Content" ObjectID="_1679314201" r:id="rId143"/>
        </w:object>
      </w:r>
      <w:r w:rsidR="00561A3C">
        <w:t xml:space="preserve">                </w:t>
      </w:r>
      <w:r w:rsidR="00561A3C">
        <w:rPr>
          <w:rFonts w:hint="eastAsia"/>
        </w:rPr>
        <w:t>（</w:t>
      </w:r>
      <w:r w:rsidR="00561A3C">
        <w:rPr>
          <w:rFonts w:hint="eastAsia"/>
        </w:rPr>
        <w:t>1-</w:t>
      </w:r>
      <w:r w:rsidR="00561A3C">
        <w:t>43</w:t>
      </w:r>
      <w:r w:rsidR="00561A3C">
        <w:rPr>
          <w:rFonts w:hint="eastAsia"/>
        </w:rPr>
        <w:t>）</w:t>
      </w:r>
    </w:p>
    <w:p w:rsidR="006E7693" w:rsidRDefault="006E7693" w:rsidP="00561A3C">
      <w:pPr>
        <w:pStyle w:val="aa"/>
        <w:wordWrap w:val="0"/>
        <w:spacing w:before="32" w:after="32"/>
      </w:pPr>
      <w:r w:rsidRPr="006E7693">
        <w:rPr>
          <w:position w:val="-14"/>
        </w:rPr>
        <w:object w:dxaOrig="4640" w:dyaOrig="499">
          <v:shape id="_x0000_i1092" type="#_x0000_t75" style="width:231.75pt;height:24.75pt" o:ole="">
            <v:imagedata r:id="rId144" o:title=""/>
          </v:shape>
          <o:OLEObject Type="Embed" ProgID="Equation.DSMT4" ShapeID="_x0000_i1092" DrawAspect="Content" ObjectID="_1679314202" r:id="rId145"/>
        </w:object>
      </w:r>
      <w:r w:rsidR="00561A3C">
        <w:t xml:space="preserve">             </w:t>
      </w:r>
      <w:r w:rsidR="00561A3C">
        <w:rPr>
          <w:rFonts w:hint="eastAsia"/>
        </w:rPr>
        <w:t>（</w:t>
      </w:r>
      <w:r w:rsidR="00561A3C">
        <w:rPr>
          <w:rFonts w:hint="eastAsia"/>
        </w:rPr>
        <w:t>1-</w:t>
      </w:r>
      <w:r w:rsidR="00561A3C">
        <w:t>44</w:t>
      </w:r>
      <w:r w:rsidR="00561A3C">
        <w:rPr>
          <w:rFonts w:hint="eastAsia"/>
        </w:rPr>
        <w:t>）</w:t>
      </w:r>
    </w:p>
    <w:p w:rsidR="006E7693" w:rsidRPr="004E629A" w:rsidRDefault="006E7693" w:rsidP="006E7693">
      <w:pPr>
        <w:spacing w:before="32" w:after="32"/>
        <w:ind w:firstLine="522"/>
        <w:rPr>
          <w:b/>
        </w:rPr>
      </w:pPr>
      <w:r w:rsidRPr="004E629A">
        <w:rPr>
          <w:rFonts w:hint="eastAsia"/>
          <w:b/>
        </w:rPr>
        <w:t>（</w:t>
      </w:r>
      <w:r w:rsidRPr="004E629A">
        <w:rPr>
          <w:rFonts w:hint="eastAsia"/>
          <w:b/>
        </w:rPr>
        <w:t>2</w:t>
      </w:r>
      <w:r w:rsidRPr="004E629A">
        <w:rPr>
          <w:rFonts w:hint="eastAsia"/>
          <w:b/>
        </w:rPr>
        <w:t>）</w:t>
      </w:r>
      <w:r w:rsidR="003362F4" w:rsidRPr="004E629A">
        <w:rPr>
          <w:b/>
          <w:position w:val="-12"/>
        </w:rPr>
        <w:object w:dxaOrig="480" w:dyaOrig="380">
          <v:shape id="_x0000_i1093" type="#_x0000_t75" style="width:24pt;height:18.75pt" o:ole="">
            <v:imagedata r:id="rId146" o:title=""/>
          </v:shape>
          <o:OLEObject Type="Embed" ProgID="Equation.DSMT4" ShapeID="_x0000_i1093" DrawAspect="Content" ObjectID="_1679314203" r:id="rId147"/>
        </w:object>
      </w:r>
    </w:p>
    <w:p w:rsidR="006E7693" w:rsidRDefault="006E7693" w:rsidP="00561A3C">
      <w:pPr>
        <w:pStyle w:val="aa"/>
        <w:wordWrap w:val="0"/>
        <w:spacing w:before="32" w:after="32"/>
      </w:pPr>
      <w:r w:rsidRPr="006E7693">
        <w:rPr>
          <w:position w:val="-36"/>
        </w:rPr>
        <w:object w:dxaOrig="4459" w:dyaOrig="859">
          <v:shape id="_x0000_i1094" type="#_x0000_t75" style="width:222.75pt;height:42.75pt" o:ole="">
            <v:imagedata r:id="rId148" o:title=""/>
          </v:shape>
          <o:OLEObject Type="Embed" ProgID="Equation.DSMT4" ShapeID="_x0000_i1094" DrawAspect="Content" ObjectID="_1679314204" r:id="rId149"/>
        </w:object>
      </w:r>
      <w:r w:rsidR="00561A3C">
        <w:t xml:space="preserve">             </w:t>
      </w:r>
      <w:r w:rsidR="00561A3C">
        <w:rPr>
          <w:rFonts w:hint="eastAsia"/>
        </w:rPr>
        <w:t>（</w:t>
      </w:r>
      <w:r w:rsidR="00561A3C">
        <w:rPr>
          <w:rFonts w:hint="eastAsia"/>
        </w:rPr>
        <w:t>1-</w:t>
      </w:r>
      <w:r w:rsidR="00561A3C">
        <w:t>45</w:t>
      </w:r>
      <w:r w:rsidR="00561A3C">
        <w:rPr>
          <w:rFonts w:hint="eastAsia"/>
        </w:rPr>
        <w:t>）</w:t>
      </w:r>
    </w:p>
    <w:p w:rsidR="003362F4" w:rsidRDefault="003362F4" w:rsidP="00561A3C">
      <w:pPr>
        <w:pStyle w:val="aa"/>
        <w:wordWrap w:val="0"/>
        <w:spacing w:before="32" w:after="32"/>
      </w:pPr>
      <w:r w:rsidRPr="003362F4">
        <w:rPr>
          <w:position w:val="-56"/>
        </w:rPr>
        <w:object w:dxaOrig="4620" w:dyaOrig="1260">
          <v:shape id="_x0000_i1095" type="#_x0000_t75" style="width:231pt;height:63pt" o:ole="">
            <v:imagedata r:id="rId150" o:title=""/>
          </v:shape>
          <o:OLEObject Type="Embed" ProgID="Equation.DSMT4" ShapeID="_x0000_i1095" DrawAspect="Content" ObjectID="_1679314205" r:id="rId151"/>
        </w:object>
      </w:r>
      <w:r w:rsidR="00561A3C">
        <w:t xml:space="preserve">             </w:t>
      </w:r>
      <w:r w:rsidR="00561A3C">
        <w:rPr>
          <w:rFonts w:hint="eastAsia"/>
        </w:rPr>
        <w:t>（</w:t>
      </w:r>
      <w:r w:rsidR="00561A3C">
        <w:rPr>
          <w:rFonts w:hint="eastAsia"/>
        </w:rPr>
        <w:t>1-</w:t>
      </w:r>
      <w:r w:rsidR="00561A3C">
        <w:t>46</w:t>
      </w:r>
      <w:r w:rsidR="00561A3C">
        <w:rPr>
          <w:rFonts w:hint="eastAsia"/>
        </w:rPr>
        <w:t>）</w:t>
      </w:r>
    </w:p>
    <w:p w:rsidR="006E7693" w:rsidRPr="004E629A" w:rsidRDefault="006E7693" w:rsidP="006E7693">
      <w:pPr>
        <w:spacing w:before="32" w:after="32"/>
        <w:ind w:firstLine="522"/>
        <w:rPr>
          <w:b/>
        </w:rPr>
      </w:pPr>
      <w:r w:rsidRPr="004E629A">
        <w:rPr>
          <w:rFonts w:hint="eastAsia"/>
          <w:b/>
        </w:rPr>
        <w:t>（</w:t>
      </w:r>
      <w:r w:rsidRPr="004E629A">
        <w:rPr>
          <w:rFonts w:hint="eastAsia"/>
          <w:b/>
        </w:rPr>
        <w:t>3</w:t>
      </w:r>
      <w:r w:rsidRPr="004E629A">
        <w:rPr>
          <w:rFonts w:hint="eastAsia"/>
          <w:b/>
        </w:rPr>
        <w:t>）</w:t>
      </w:r>
      <w:r w:rsidR="003362F4" w:rsidRPr="004E629A">
        <w:rPr>
          <w:b/>
          <w:position w:val="-12"/>
        </w:rPr>
        <w:object w:dxaOrig="460" w:dyaOrig="380">
          <v:shape id="_x0000_i1096" type="#_x0000_t75" style="width:23.25pt;height:18.75pt" o:ole="">
            <v:imagedata r:id="rId152" o:title=""/>
          </v:shape>
          <o:OLEObject Type="Embed" ProgID="Equation.DSMT4" ShapeID="_x0000_i1096" DrawAspect="Content" ObjectID="_1679314206" r:id="rId153"/>
        </w:object>
      </w:r>
    </w:p>
    <w:p w:rsidR="006E7693" w:rsidRDefault="00561A3C" w:rsidP="006E7693">
      <w:pPr>
        <w:pStyle w:val="aa"/>
        <w:spacing w:before="32" w:after="32"/>
      </w:pPr>
      <w:r w:rsidRPr="006E7693">
        <w:rPr>
          <w:position w:val="-8"/>
        </w:rPr>
        <w:object w:dxaOrig="11140" w:dyaOrig="5420">
          <v:shape id="_x0000_i1097" type="#_x0000_t75" style="width:417pt;height:202.5pt" o:ole="">
            <v:imagedata r:id="rId154" o:title=""/>
          </v:shape>
          <o:OLEObject Type="Embed" ProgID="Equation.DSMT4" ShapeID="_x0000_i1097" DrawAspect="Content" ObjectID="_1679314207" r:id="rId155"/>
        </w:object>
      </w:r>
      <w:r>
        <w:rPr>
          <w:rFonts w:hint="eastAsia"/>
        </w:rPr>
        <w:t>（</w:t>
      </w:r>
      <w:r>
        <w:rPr>
          <w:rFonts w:hint="eastAsia"/>
        </w:rPr>
        <w:t>1-</w:t>
      </w:r>
      <w:r>
        <w:t>47</w:t>
      </w:r>
      <w:r>
        <w:rPr>
          <w:rFonts w:hint="eastAsia"/>
        </w:rPr>
        <w:t>）</w:t>
      </w:r>
    </w:p>
    <w:p w:rsidR="00141545" w:rsidRDefault="002274DC" w:rsidP="003314D5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Step.</w:t>
      </w:r>
      <w:r>
        <w:rPr>
          <w:b/>
        </w:rPr>
        <w:t>3</w:t>
      </w:r>
      <w:r w:rsidR="00141545" w:rsidRPr="00141545">
        <w:rPr>
          <w:b/>
        </w:rPr>
        <w:t xml:space="preserve"> </w:t>
      </w:r>
      <w:proofErr w:type="spellStart"/>
      <w:r w:rsidR="00141545" w:rsidRPr="00141545">
        <w:rPr>
          <w:rFonts w:hint="eastAsia"/>
          <w:b/>
          <w:i/>
        </w:rPr>
        <w:t>Kalman</w:t>
      </w:r>
      <w:proofErr w:type="spellEnd"/>
      <w:r w:rsidR="00141545" w:rsidRPr="00141545">
        <w:rPr>
          <w:rFonts w:hint="eastAsia"/>
          <w:b/>
        </w:rPr>
        <w:t>滤波</w:t>
      </w:r>
    </w:p>
    <w:p w:rsidR="003362F4" w:rsidRDefault="003362F4" w:rsidP="003314D5">
      <w:pPr>
        <w:spacing w:before="32" w:after="32"/>
        <w:ind w:firstLine="522"/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1</w:t>
      </w:r>
      <w:r>
        <w:rPr>
          <w:rFonts w:hint="eastAsia"/>
          <w:b/>
        </w:rPr>
        <w:t>）时间更新</w:t>
      </w:r>
    </w:p>
    <w:p w:rsidR="00141545" w:rsidRDefault="003362F4" w:rsidP="00141545">
      <w:pPr>
        <w:pStyle w:val="aa"/>
        <w:spacing w:before="32" w:after="32"/>
      </w:pPr>
      <w:r w:rsidRPr="003362F4">
        <w:rPr>
          <w:position w:val="-38"/>
        </w:rPr>
        <w:object w:dxaOrig="2580" w:dyaOrig="900">
          <v:shape id="_x0000_i1098" type="#_x0000_t75" style="width:129pt;height:45pt" o:ole="">
            <v:imagedata r:id="rId156" o:title=""/>
          </v:shape>
          <o:OLEObject Type="Embed" ProgID="Equation.DSMT4" ShapeID="_x0000_i1098" DrawAspect="Content" ObjectID="_1679314208" r:id="rId157"/>
        </w:object>
      </w:r>
      <w:r w:rsidR="0006749D">
        <w:t xml:space="preserve">   </w:t>
      </w:r>
      <w:r w:rsidR="0078287F">
        <w:t xml:space="preserve">     </w:t>
      </w:r>
      <w:r w:rsidR="0006749D">
        <w:t xml:space="preserve">        </w:t>
      </w:r>
      <w:r w:rsidR="00561A3C">
        <w:t xml:space="preserve">      </w:t>
      </w:r>
      <w:r w:rsidR="00257300">
        <w:rPr>
          <w:rFonts w:hint="eastAsia"/>
        </w:rPr>
        <w:t>（</w:t>
      </w:r>
      <w:r w:rsidR="0006749D">
        <w:rPr>
          <w:rFonts w:hint="eastAsia"/>
        </w:rPr>
        <w:t>1-</w:t>
      </w:r>
      <w:r w:rsidR="00561A3C">
        <w:t>48</w:t>
      </w:r>
      <w:r w:rsidR="00257300">
        <w:rPr>
          <w:rFonts w:hint="eastAsia"/>
        </w:rPr>
        <w:t>）</w:t>
      </w:r>
    </w:p>
    <w:p w:rsidR="003362F4" w:rsidRDefault="003362F4" w:rsidP="003362F4">
      <w:pPr>
        <w:spacing w:before="32" w:after="32"/>
        <w:ind w:firstLine="522"/>
        <w:rPr>
          <w:b/>
        </w:rPr>
      </w:pPr>
      <w:r w:rsidRPr="003362F4">
        <w:rPr>
          <w:rFonts w:hint="eastAsia"/>
          <w:b/>
        </w:rPr>
        <w:t>（</w:t>
      </w:r>
      <w:r w:rsidRPr="003362F4">
        <w:rPr>
          <w:rFonts w:hint="eastAsia"/>
          <w:b/>
        </w:rPr>
        <w:t>2</w:t>
      </w:r>
      <w:r w:rsidRPr="003362F4">
        <w:rPr>
          <w:rFonts w:hint="eastAsia"/>
          <w:b/>
        </w:rPr>
        <w:t>）量测更新</w:t>
      </w:r>
    </w:p>
    <w:p w:rsidR="003362F4" w:rsidRPr="003362F4" w:rsidRDefault="003362F4" w:rsidP="00561A3C">
      <w:pPr>
        <w:pStyle w:val="aa"/>
        <w:wordWrap w:val="0"/>
        <w:spacing w:before="32" w:after="32"/>
      </w:pPr>
      <w:r w:rsidRPr="003362F4">
        <w:rPr>
          <w:position w:val="-196"/>
        </w:rPr>
        <w:object w:dxaOrig="4440" w:dyaOrig="4060">
          <v:shape id="_x0000_i1099" type="#_x0000_t75" style="width:222pt;height:203.25pt" o:ole="">
            <v:imagedata r:id="rId158" o:title=""/>
          </v:shape>
          <o:OLEObject Type="Embed" ProgID="Equation.DSMT4" ShapeID="_x0000_i1099" DrawAspect="Content" ObjectID="_1679314209" r:id="rId159"/>
        </w:object>
      </w:r>
      <w:r w:rsidR="00561A3C">
        <w:t xml:space="preserve">          </w:t>
      </w:r>
      <w:r w:rsidR="00561A3C">
        <w:rPr>
          <w:rFonts w:hint="eastAsia"/>
        </w:rPr>
        <w:t>（</w:t>
      </w:r>
      <w:r w:rsidR="00561A3C">
        <w:rPr>
          <w:rFonts w:hint="eastAsia"/>
        </w:rPr>
        <w:t>1-</w:t>
      </w:r>
      <w:r w:rsidR="00561A3C">
        <w:t>49</w:t>
      </w:r>
      <w:r w:rsidR="00561A3C">
        <w:rPr>
          <w:rFonts w:hint="eastAsia"/>
        </w:rPr>
        <w:t>）</w:t>
      </w:r>
    </w:p>
    <w:p w:rsidR="00257300" w:rsidRPr="00257300" w:rsidRDefault="00257300" w:rsidP="00257300">
      <w:pPr>
        <w:spacing w:before="32" w:after="32"/>
        <w:ind w:firstLine="522"/>
        <w:rPr>
          <w:b/>
        </w:rPr>
      </w:pPr>
      <w:r w:rsidRPr="00257300">
        <w:rPr>
          <w:rFonts w:hint="eastAsia"/>
          <w:b/>
        </w:rPr>
        <w:t>Step</w:t>
      </w:r>
      <w:r w:rsidR="00E8110C">
        <w:rPr>
          <w:b/>
        </w:rPr>
        <w:t>.4</w:t>
      </w:r>
      <w:r w:rsidRPr="00257300">
        <w:rPr>
          <w:b/>
        </w:rPr>
        <w:t xml:space="preserve"> </w:t>
      </w:r>
      <w:r w:rsidRPr="00257300">
        <w:rPr>
          <w:rFonts w:hint="eastAsia"/>
          <w:b/>
        </w:rPr>
        <w:t>姿态、位置、速度更新</w:t>
      </w:r>
    </w:p>
    <w:p w:rsidR="00257300" w:rsidRDefault="00257300" w:rsidP="00257300">
      <w:pPr>
        <w:pStyle w:val="aa"/>
        <w:spacing w:before="32" w:after="32"/>
      </w:pPr>
      <w:r w:rsidRPr="00257300">
        <w:rPr>
          <w:position w:val="-80"/>
        </w:rPr>
        <w:object w:dxaOrig="4860" w:dyaOrig="1740">
          <v:shape id="_x0000_i1100" type="#_x0000_t75" style="width:243pt;height:87pt" o:ole="">
            <v:imagedata r:id="rId160" o:title=""/>
          </v:shape>
          <o:OLEObject Type="Embed" ProgID="Equation.DSMT4" ShapeID="_x0000_i1100" DrawAspect="Content" ObjectID="_1679314210" r:id="rId161"/>
        </w:object>
      </w:r>
      <w:r w:rsidR="0006749D">
        <w:t xml:space="preserve"> </w:t>
      </w:r>
      <w:r w:rsidR="0078287F">
        <w:t xml:space="preserve">  </w:t>
      </w:r>
      <w:r w:rsidR="0006749D">
        <w:t xml:space="preserve"> </w:t>
      </w:r>
      <w:r w:rsidR="0078287F">
        <w:t xml:space="preserve"> </w:t>
      </w:r>
      <w:r w:rsidR="0006749D">
        <w:t xml:space="preserve">  </w:t>
      </w:r>
      <w:r>
        <w:rPr>
          <w:rFonts w:hint="eastAsia"/>
        </w:rPr>
        <w:t>（</w:t>
      </w:r>
      <w:r w:rsidR="0006749D">
        <w:rPr>
          <w:rFonts w:hint="eastAsia"/>
        </w:rPr>
        <w:t>1-</w:t>
      </w:r>
      <w:r w:rsidR="00561A3C">
        <w:t>50</w:t>
      </w:r>
      <w:r>
        <w:rPr>
          <w:rFonts w:hint="eastAsia"/>
        </w:rPr>
        <w:t>）</w:t>
      </w:r>
    </w:p>
    <w:p w:rsidR="0078287F" w:rsidRDefault="0006749D" w:rsidP="00A74FAD">
      <w:pPr>
        <w:spacing w:before="32" w:after="32"/>
        <w:ind w:firstLine="520"/>
      </w:pPr>
      <w:r>
        <w:rPr>
          <w:rFonts w:hint="eastAsia"/>
        </w:rPr>
        <w:t>重复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节导航解算与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节组合导航流程，得到导航时实时姿态、位置、速度。</w:t>
      </w:r>
    </w:p>
    <w:p w:rsidR="00A74FAD" w:rsidRPr="00A74FAD" w:rsidRDefault="00A74FAD" w:rsidP="00A74FAD">
      <w:pPr>
        <w:pStyle w:val="2"/>
        <w:spacing w:before="32" w:after="32"/>
      </w:pPr>
      <w:r>
        <w:rPr>
          <w:rFonts w:hint="eastAsia"/>
        </w:rPr>
        <w:t>1</w:t>
      </w:r>
      <w:r>
        <w:t xml:space="preserve">.5 </w:t>
      </w:r>
      <w:r>
        <w:rPr>
          <w:rFonts w:hint="eastAsia"/>
        </w:rPr>
        <w:t>仿真结果</w:t>
      </w:r>
    </w:p>
    <w:p w:rsidR="0078287F" w:rsidRDefault="0078287F" w:rsidP="007D7E92">
      <w:pPr>
        <w:pStyle w:val="aa"/>
        <w:spacing w:before="32" w:after="32"/>
        <w:jc w:val="center"/>
      </w:pPr>
      <w:r w:rsidRPr="0078287F">
        <w:rPr>
          <w:rFonts w:hint="eastAsia"/>
          <w:noProof/>
        </w:rPr>
        <w:drawing>
          <wp:inline distT="0" distB="0" distL="0" distR="0">
            <wp:extent cx="3678534" cy="275780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795" cy="2762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E92" w:rsidRDefault="007D7E92" w:rsidP="007D7E92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 w:rsidR="00A74FAD">
        <w:t>1.3</w:t>
      </w:r>
      <w:r>
        <w:t xml:space="preserve"> </w:t>
      </w:r>
      <w:r w:rsidR="00D56215">
        <w:rPr>
          <w:rFonts w:hint="eastAsia"/>
        </w:rPr>
        <w:t>SINS/</w:t>
      </w:r>
      <w:r w:rsidR="00D56215">
        <w:t>GPS</w:t>
      </w:r>
      <w:r>
        <w:rPr>
          <w:rFonts w:hint="eastAsia"/>
        </w:rPr>
        <w:t>位置误差</w:t>
      </w:r>
    </w:p>
    <w:p w:rsidR="0078287F" w:rsidRDefault="0078287F" w:rsidP="007D7E92">
      <w:pPr>
        <w:pStyle w:val="aa"/>
        <w:spacing w:before="32" w:after="32"/>
        <w:jc w:val="center"/>
      </w:pPr>
      <w:r w:rsidRPr="0078287F">
        <w:rPr>
          <w:noProof/>
        </w:rPr>
        <w:drawing>
          <wp:inline distT="0" distB="0" distL="0" distR="0" wp14:anchorId="78120EFB" wp14:editId="67D5A406">
            <wp:extent cx="3545594" cy="265938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564731" cy="2673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E92" w:rsidRDefault="007D7E92" w:rsidP="007D7E92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 w:rsidR="00A74FAD">
        <w:t>1.4</w:t>
      </w:r>
      <w:r>
        <w:t xml:space="preserve"> </w:t>
      </w:r>
      <w:r>
        <w:rPr>
          <w:rFonts w:hint="eastAsia"/>
        </w:rPr>
        <w:t>轨迹误差</w:t>
      </w:r>
    </w:p>
    <w:p w:rsidR="00DD6701" w:rsidRDefault="00DD6701" w:rsidP="007D7E92">
      <w:pPr>
        <w:pStyle w:val="aa"/>
        <w:wordWrap w:val="0"/>
        <w:spacing w:before="32" w:after="32"/>
        <w:jc w:val="center"/>
      </w:pPr>
      <w:r w:rsidRPr="00DD6701">
        <w:rPr>
          <w:rFonts w:hint="eastAsia"/>
          <w:noProof/>
        </w:rPr>
        <w:lastRenderedPageBreak/>
        <w:drawing>
          <wp:inline distT="0" distB="0" distL="0" distR="0">
            <wp:extent cx="3796665" cy="284636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331" cy="2861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701" w:rsidRDefault="00DD6701" w:rsidP="007D7E92">
      <w:pPr>
        <w:pStyle w:val="aa"/>
        <w:wordWrap w:val="0"/>
        <w:spacing w:before="32" w:after="32"/>
        <w:jc w:val="center"/>
      </w:pPr>
      <w:r>
        <w:rPr>
          <w:rFonts w:hint="eastAsia"/>
        </w:rPr>
        <w:t>图</w:t>
      </w:r>
      <w:r w:rsidR="00A74FAD">
        <w:t>1.5</w:t>
      </w:r>
      <w:r>
        <w:t xml:space="preserve"> </w:t>
      </w:r>
      <w:r>
        <w:rPr>
          <w:rFonts w:hint="eastAsia"/>
        </w:rPr>
        <w:t>对准</w:t>
      </w:r>
      <w:r w:rsidR="0007711F">
        <w:rPr>
          <w:rFonts w:hint="eastAsia"/>
        </w:rPr>
        <w:t>结果</w:t>
      </w:r>
    </w:p>
    <w:sectPr w:rsidR="00DD6701" w:rsidSect="00490B0C">
      <w:headerReference w:type="even" r:id="rId165"/>
      <w:headerReference w:type="default" r:id="rId166"/>
      <w:footerReference w:type="even" r:id="rId167"/>
      <w:footerReference w:type="default" r:id="rId168"/>
      <w:headerReference w:type="first" r:id="rId169"/>
      <w:footerReference w:type="first" r:id="rId170"/>
      <w:pgSz w:w="11906" w:h="16838"/>
      <w:pgMar w:top="851" w:right="1134" w:bottom="851" w:left="1134" w:header="454" w:footer="454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4395" w:rsidRDefault="001F4395" w:rsidP="009E0E74">
      <w:pPr>
        <w:spacing w:before="24" w:after="24" w:line="240" w:lineRule="auto"/>
        <w:ind w:firstLine="480"/>
      </w:pPr>
      <w:r>
        <w:separator/>
      </w:r>
    </w:p>
  </w:endnote>
  <w:endnote w:type="continuationSeparator" w:id="0">
    <w:p w:rsidR="001F4395" w:rsidRDefault="001F4395" w:rsidP="009E0E74">
      <w:pPr>
        <w:spacing w:before="24" w:after="24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8"/>
      <w:spacing w:before="24" w:after="24"/>
      <w:ind w:firstLine="4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43707207"/>
      <w:docPartObj>
        <w:docPartGallery w:val="Page Numbers (Bottom of Page)"/>
        <w:docPartUnique/>
      </w:docPartObj>
    </w:sdtPr>
    <w:sdtEndPr/>
    <w:sdtContent>
      <w:p w:rsidR="007D7E92" w:rsidRDefault="007D7E92" w:rsidP="001F2F40">
        <w:pPr>
          <w:pStyle w:val="a8"/>
          <w:spacing w:before="24" w:after="24"/>
          <w:ind w:firstLineChars="0"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94A85" w:rsidRPr="00794A85">
          <w:rPr>
            <w:noProof/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8"/>
      <w:spacing w:before="24" w:after="24"/>
      <w:ind w:firstLine="4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4395" w:rsidRDefault="001F4395" w:rsidP="009E0E74">
      <w:pPr>
        <w:spacing w:before="24" w:after="24" w:line="240" w:lineRule="auto"/>
        <w:ind w:firstLine="480"/>
      </w:pPr>
      <w:r>
        <w:separator/>
      </w:r>
    </w:p>
  </w:footnote>
  <w:footnote w:type="continuationSeparator" w:id="0">
    <w:p w:rsidR="001F4395" w:rsidRDefault="001F4395" w:rsidP="009E0E74">
      <w:pPr>
        <w:spacing w:before="24" w:after="24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6"/>
      <w:spacing w:before="24" w:after="24"/>
      <w:ind w:firstLine="40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2274DC" w:rsidP="008367C1">
    <w:pPr>
      <w:pStyle w:val="a6"/>
      <w:spacing w:before="24" w:after="24"/>
      <w:ind w:firstLineChars="0" w:firstLine="0"/>
    </w:pPr>
    <w:r>
      <w:rPr>
        <w:rFonts w:hint="eastAsia"/>
      </w:rPr>
      <w:t>S</w:t>
    </w:r>
    <w:r w:rsidR="007D7E92">
      <w:rPr>
        <w:rFonts w:hint="eastAsia"/>
      </w:rPr>
      <w:t>INS/GPS</w:t>
    </w:r>
    <w:r w:rsidR="007D7E92">
      <w:t>-</w:t>
    </w:r>
    <w:r w:rsidR="004640AA">
      <w:rPr>
        <w:rFonts w:hint="eastAsia"/>
      </w:rPr>
      <w:t>Tight</w:t>
    </w:r>
    <w:r w:rsidR="007D7E92">
      <w:rPr>
        <w:rFonts w:hint="eastAsia"/>
      </w:rPr>
      <w:t>·西安现代控制技术研究所</w:t>
    </w:r>
    <w:r>
      <w:rPr>
        <w:rFonts w:hint="eastAsia"/>
      </w:rPr>
      <w:t>·樊振辉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E92" w:rsidRDefault="007D7E92">
    <w:pPr>
      <w:pStyle w:val="a6"/>
      <w:spacing w:before="24" w:after="24"/>
      <w:ind w:firstLine="40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313B2"/>
    <w:multiLevelType w:val="multilevel"/>
    <w:tmpl w:val="B2E69B78"/>
    <w:lvl w:ilvl="0">
      <w:start w:val="1"/>
      <w:numFmt w:val="decimal"/>
      <w:lvlText w:val="%1"/>
      <w:lvlJc w:val="left"/>
      <w:pPr>
        <w:ind w:left="744" w:hanging="744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44" w:hanging="744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44" w:hanging="74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7BC57FA"/>
    <w:multiLevelType w:val="hybridMultilevel"/>
    <w:tmpl w:val="6034FFF8"/>
    <w:lvl w:ilvl="0" w:tplc="3E3CFEFA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2" w15:restartNumberingAfterBreak="0">
    <w:nsid w:val="10913407"/>
    <w:multiLevelType w:val="hybridMultilevel"/>
    <w:tmpl w:val="D276A9A6"/>
    <w:lvl w:ilvl="0" w:tplc="34E6ACAC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17D15390"/>
    <w:multiLevelType w:val="hybridMultilevel"/>
    <w:tmpl w:val="FFA2B3BA"/>
    <w:lvl w:ilvl="0" w:tplc="51D27F02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1AE86A38"/>
    <w:multiLevelType w:val="hybridMultilevel"/>
    <w:tmpl w:val="3C4EE490"/>
    <w:lvl w:ilvl="0" w:tplc="84E4B30A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5" w15:restartNumberingAfterBreak="0">
    <w:nsid w:val="24F619E9"/>
    <w:multiLevelType w:val="hybridMultilevel"/>
    <w:tmpl w:val="B832055E"/>
    <w:lvl w:ilvl="0" w:tplc="AFBC4F90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6" w15:restartNumberingAfterBreak="0">
    <w:nsid w:val="264E2F9D"/>
    <w:multiLevelType w:val="hybridMultilevel"/>
    <w:tmpl w:val="F66057CC"/>
    <w:lvl w:ilvl="0" w:tplc="563C9A88">
      <w:start w:val="1"/>
      <w:numFmt w:val="decimal"/>
      <w:lvlText w:val="（%1）"/>
      <w:lvlJc w:val="left"/>
      <w:pPr>
        <w:ind w:left="124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20"/>
      </w:pPr>
    </w:lvl>
    <w:lvl w:ilvl="2" w:tplc="0409001B" w:tentative="1">
      <w:start w:val="1"/>
      <w:numFmt w:val="lowerRoman"/>
      <w:lvlText w:val="%3."/>
      <w:lvlJc w:val="right"/>
      <w:pPr>
        <w:ind w:left="1782" w:hanging="420"/>
      </w:pPr>
    </w:lvl>
    <w:lvl w:ilvl="3" w:tplc="0409000F" w:tentative="1">
      <w:start w:val="1"/>
      <w:numFmt w:val="decimal"/>
      <w:lvlText w:val="%4."/>
      <w:lvlJc w:val="left"/>
      <w:pPr>
        <w:ind w:left="2202" w:hanging="420"/>
      </w:pPr>
    </w:lvl>
    <w:lvl w:ilvl="4" w:tplc="04090019" w:tentative="1">
      <w:start w:val="1"/>
      <w:numFmt w:val="lowerLetter"/>
      <w:lvlText w:val="%5)"/>
      <w:lvlJc w:val="left"/>
      <w:pPr>
        <w:ind w:left="2622" w:hanging="420"/>
      </w:pPr>
    </w:lvl>
    <w:lvl w:ilvl="5" w:tplc="0409001B" w:tentative="1">
      <w:start w:val="1"/>
      <w:numFmt w:val="lowerRoman"/>
      <w:lvlText w:val="%6."/>
      <w:lvlJc w:val="right"/>
      <w:pPr>
        <w:ind w:left="3042" w:hanging="420"/>
      </w:pPr>
    </w:lvl>
    <w:lvl w:ilvl="6" w:tplc="0409000F" w:tentative="1">
      <w:start w:val="1"/>
      <w:numFmt w:val="decimal"/>
      <w:lvlText w:val="%7."/>
      <w:lvlJc w:val="left"/>
      <w:pPr>
        <w:ind w:left="3462" w:hanging="420"/>
      </w:pPr>
    </w:lvl>
    <w:lvl w:ilvl="7" w:tplc="04090019" w:tentative="1">
      <w:start w:val="1"/>
      <w:numFmt w:val="lowerLetter"/>
      <w:lvlText w:val="%8)"/>
      <w:lvlJc w:val="left"/>
      <w:pPr>
        <w:ind w:left="3882" w:hanging="420"/>
      </w:pPr>
    </w:lvl>
    <w:lvl w:ilvl="8" w:tplc="0409001B" w:tentative="1">
      <w:start w:val="1"/>
      <w:numFmt w:val="lowerRoman"/>
      <w:lvlText w:val="%9."/>
      <w:lvlJc w:val="right"/>
      <w:pPr>
        <w:ind w:left="4302" w:hanging="420"/>
      </w:pPr>
    </w:lvl>
  </w:abstractNum>
  <w:abstractNum w:abstractNumId="7" w15:restartNumberingAfterBreak="0">
    <w:nsid w:val="2E071154"/>
    <w:multiLevelType w:val="multilevel"/>
    <w:tmpl w:val="02085FB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D761E13"/>
    <w:multiLevelType w:val="hybridMultilevel"/>
    <w:tmpl w:val="128CDE84"/>
    <w:lvl w:ilvl="0" w:tplc="9B8022E6">
      <w:start w:val="1"/>
      <w:numFmt w:val="japaneseCounting"/>
      <w:lvlText w:val="第%1章"/>
      <w:lvlJc w:val="left"/>
      <w:pPr>
        <w:ind w:left="1200" w:hanging="12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D126614"/>
    <w:multiLevelType w:val="hybridMultilevel"/>
    <w:tmpl w:val="C7127A10"/>
    <w:lvl w:ilvl="0" w:tplc="98822242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10" w15:restartNumberingAfterBreak="0">
    <w:nsid w:val="578A1B04"/>
    <w:multiLevelType w:val="hybridMultilevel"/>
    <w:tmpl w:val="5D18C050"/>
    <w:lvl w:ilvl="0" w:tplc="A37A120A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9B53FB6"/>
    <w:multiLevelType w:val="hybridMultilevel"/>
    <w:tmpl w:val="9D4CF808"/>
    <w:lvl w:ilvl="0" w:tplc="5CC8D1DC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12" w15:restartNumberingAfterBreak="0">
    <w:nsid w:val="6E52131F"/>
    <w:multiLevelType w:val="hybridMultilevel"/>
    <w:tmpl w:val="8060897E"/>
    <w:lvl w:ilvl="0" w:tplc="EF18080E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abstractNum w:abstractNumId="13" w15:restartNumberingAfterBreak="0">
    <w:nsid w:val="76544EDE"/>
    <w:multiLevelType w:val="multilevel"/>
    <w:tmpl w:val="DE087AD6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7E984EC0"/>
    <w:multiLevelType w:val="hybridMultilevel"/>
    <w:tmpl w:val="12406F4A"/>
    <w:lvl w:ilvl="0" w:tplc="9210ED3E">
      <w:start w:val="1"/>
      <w:numFmt w:val="decimal"/>
      <w:lvlText w:val="（%1）"/>
      <w:lvlJc w:val="left"/>
      <w:pPr>
        <w:ind w:left="12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20"/>
      </w:pPr>
    </w:lvl>
    <w:lvl w:ilvl="2" w:tplc="0409001B" w:tentative="1">
      <w:start w:val="1"/>
      <w:numFmt w:val="lowerRoman"/>
      <w:lvlText w:val="%3."/>
      <w:lvlJc w:val="right"/>
      <w:pPr>
        <w:ind w:left="1780" w:hanging="420"/>
      </w:pPr>
    </w:lvl>
    <w:lvl w:ilvl="3" w:tplc="0409000F" w:tentative="1">
      <w:start w:val="1"/>
      <w:numFmt w:val="decimal"/>
      <w:lvlText w:val="%4."/>
      <w:lvlJc w:val="left"/>
      <w:pPr>
        <w:ind w:left="2200" w:hanging="420"/>
      </w:pPr>
    </w:lvl>
    <w:lvl w:ilvl="4" w:tplc="04090019" w:tentative="1">
      <w:start w:val="1"/>
      <w:numFmt w:val="lowerLetter"/>
      <w:lvlText w:val="%5)"/>
      <w:lvlJc w:val="left"/>
      <w:pPr>
        <w:ind w:left="2620" w:hanging="420"/>
      </w:pPr>
    </w:lvl>
    <w:lvl w:ilvl="5" w:tplc="0409001B" w:tentative="1">
      <w:start w:val="1"/>
      <w:numFmt w:val="lowerRoman"/>
      <w:lvlText w:val="%6."/>
      <w:lvlJc w:val="right"/>
      <w:pPr>
        <w:ind w:left="3040" w:hanging="420"/>
      </w:pPr>
    </w:lvl>
    <w:lvl w:ilvl="6" w:tplc="0409000F" w:tentative="1">
      <w:start w:val="1"/>
      <w:numFmt w:val="decimal"/>
      <w:lvlText w:val="%7."/>
      <w:lvlJc w:val="left"/>
      <w:pPr>
        <w:ind w:left="3460" w:hanging="420"/>
      </w:pPr>
    </w:lvl>
    <w:lvl w:ilvl="7" w:tplc="04090019" w:tentative="1">
      <w:start w:val="1"/>
      <w:numFmt w:val="lowerLetter"/>
      <w:lvlText w:val="%8)"/>
      <w:lvlJc w:val="left"/>
      <w:pPr>
        <w:ind w:left="3880" w:hanging="420"/>
      </w:pPr>
    </w:lvl>
    <w:lvl w:ilvl="8" w:tplc="0409001B" w:tentative="1">
      <w:start w:val="1"/>
      <w:numFmt w:val="lowerRoman"/>
      <w:lvlText w:val="%9."/>
      <w:lvlJc w:val="right"/>
      <w:pPr>
        <w:ind w:left="4300" w:hanging="420"/>
      </w:p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4"/>
  </w:num>
  <w:num w:numId="5">
    <w:abstractNumId w:val="11"/>
  </w:num>
  <w:num w:numId="6">
    <w:abstractNumId w:val="5"/>
  </w:num>
  <w:num w:numId="7">
    <w:abstractNumId w:val="12"/>
  </w:num>
  <w:num w:numId="8">
    <w:abstractNumId w:val="6"/>
  </w:num>
  <w:num w:numId="9">
    <w:abstractNumId w:val="9"/>
  </w:num>
  <w:num w:numId="10">
    <w:abstractNumId w:val="1"/>
  </w:num>
  <w:num w:numId="11">
    <w:abstractNumId w:val="0"/>
  </w:num>
  <w:num w:numId="12">
    <w:abstractNumId w:val="13"/>
  </w:num>
  <w:num w:numId="13">
    <w:abstractNumId w:val="8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defaultTabStop w:val="420"/>
  <w:drawingGridHorizontalSpacing w:val="13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4DB"/>
    <w:rsid w:val="000022E2"/>
    <w:rsid w:val="000041AA"/>
    <w:rsid w:val="000063A8"/>
    <w:rsid w:val="000110DD"/>
    <w:rsid w:val="00014C36"/>
    <w:rsid w:val="000157FF"/>
    <w:rsid w:val="000202AD"/>
    <w:rsid w:val="00021A9A"/>
    <w:rsid w:val="00023BB9"/>
    <w:rsid w:val="00033D9B"/>
    <w:rsid w:val="00044AE0"/>
    <w:rsid w:val="00045BF8"/>
    <w:rsid w:val="00046B6F"/>
    <w:rsid w:val="0005016F"/>
    <w:rsid w:val="00056813"/>
    <w:rsid w:val="00057F74"/>
    <w:rsid w:val="00065BDB"/>
    <w:rsid w:val="0006749D"/>
    <w:rsid w:val="00071096"/>
    <w:rsid w:val="00071AC8"/>
    <w:rsid w:val="0007440A"/>
    <w:rsid w:val="0007469F"/>
    <w:rsid w:val="0007711F"/>
    <w:rsid w:val="0007745D"/>
    <w:rsid w:val="00082A42"/>
    <w:rsid w:val="00082C90"/>
    <w:rsid w:val="00087039"/>
    <w:rsid w:val="000879F7"/>
    <w:rsid w:val="00093AB0"/>
    <w:rsid w:val="00093B03"/>
    <w:rsid w:val="00094527"/>
    <w:rsid w:val="000A1B27"/>
    <w:rsid w:val="000A1EC0"/>
    <w:rsid w:val="000A65C9"/>
    <w:rsid w:val="000B37E3"/>
    <w:rsid w:val="000B4DB3"/>
    <w:rsid w:val="000B6217"/>
    <w:rsid w:val="000C0889"/>
    <w:rsid w:val="000C5C22"/>
    <w:rsid w:val="000C7ABA"/>
    <w:rsid w:val="000D4632"/>
    <w:rsid w:val="000D4B25"/>
    <w:rsid w:val="000D501E"/>
    <w:rsid w:val="000E0582"/>
    <w:rsid w:val="000E15DF"/>
    <w:rsid w:val="000E4B67"/>
    <w:rsid w:val="000E76A8"/>
    <w:rsid w:val="000F0898"/>
    <w:rsid w:val="000F4A87"/>
    <w:rsid w:val="000F6572"/>
    <w:rsid w:val="001073D1"/>
    <w:rsid w:val="001075C6"/>
    <w:rsid w:val="001106F4"/>
    <w:rsid w:val="0011195D"/>
    <w:rsid w:val="00113F6F"/>
    <w:rsid w:val="00114815"/>
    <w:rsid w:val="001227F4"/>
    <w:rsid w:val="00123319"/>
    <w:rsid w:val="001243DE"/>
    <w:rsid w:val="0012519C"/>
    <w:rsid w:val="001364AA"/>
    <w:rsid w:val="00136716"/>
    <w:rsid w:val="001407DA"/>
    <w:rsid w:val="00141545"/>
    <w:rsid w:val="00143F9B"/>
    <w:rsid w:val="0014537C"/>
    <w:rsid w:val="00145643"/>
    <w:rsid w:val="00147F2F"/>
    <w:rsid w:val="00154CCD"/>
    <w:rsid w:val="00167BC8"/>
    <w:rsid w:val="00170441"/>
    <w:rsid w:val="001768EE"/>
    <w:rsid w:val="001816BF"/>
    <w:rsid w:val="00182F67"/>
    <w:rsid w:val="0018780E"/>
    <w:rsid w:val="00191AE3"/>
    <w:rsid w:val="00191C9F"/>
    <w:rsid w:val="001940EE"/>
    <w:rsid w:val="00194C8C"/>
    <w:rsid w:val="001952D2"/>
    <w:rsid w:val="00195727"/>
    <w:rsid w:val="00197250"/>
    <w:rsid w:val="001B7D54"/>
    <w:rsid w:val="001C0CB1"/>
    <w:rsid w:val="001C1574"/>
    <w:rsid w:val="001C177E"/>
    <w:rsid w:val="001C316A"/>
    <w:rsid w:val="001C54D4"/>
    <w:rsid w:val="001D01BE"/>
    <w:rsid w:val="001D203F"/>
    <w:rsid w:val="001D2C54"/>
    <w:rsid w:val="001D3387"/>
    <w:rsid w:val="001D4E7C"/>
    <w:rsid w:val="001D501F"/>
    <w:rsid w:val="001D5806"/>
    <w:rsid w:val="001D6C08"/>
    <w:rsid w:val="001E2675"/>
    <w:rsid w:val="001E634E"/>
    <w:rsid w:val="001E7A73"/>
    <w:rsid w:val="001F2F40"/>
    <w:rsid w:val="001F4395"/>
    <w:rsid w:val="00205A00"/>
    <w:rsid w:val="002164EF"/>
    <w:rsid w:val="0022153B"/>
    <w:rsid w:val="002245CE"/>
    <w:rsid w:val="00224DB6"/>
    <w:rsid w:val="002274DC"/>
    <w:rsid w:val="00230B6E"/>
    <w:rsid w:val="00235184"/>
    <w:rsid w:val="00240962"/>
    <w:rsid w:val="00241B19"/>
    <w:rsid w:val="00243E8A"/>
    <w:rsid w:val="00257300"/>
    <w:rsid w:val="00261CCB"/>
    <w:rsid w:val="00261FD3"/>
    <w:rsid w:val="0026513D"/>
    <w:rsid w:val="00270539"/>
    <w:rsid w:val="00270E84"/>
    <w:rsid w:val="0027366E"/>
    <w:rsid w:val="00276796"/>
    <w:rsid w:val="002770D0"/>
    <w:rsid w:val="0028329E"/>
    <w:rsid w:val="00283D46"/>
    <w:rsid w:val="0028729A"/>
    <w:rsid w:val="002936EC"/>
    <w:rsid w:val="00294790"/>
    <w:rsid w:val="00294F23"/>
    <w:rsid w:val="00296039"/>
    <w:rsid w:val="002A3D78"/>
    <w:rsid w:val="002A3FC6"/>
    <w:rsid w:val="002A64DA"/>
    <w:rsid w:val="002A78D6"/>
    <w:rsid w:val="002B556B"/>
    <w:rsid w:val="002C4809"/>
    <w:rsid w:val="002E16E2"/>
    <w:rsid w:val="002E2729"/>
    <w:rsid w:val="002E430D"/>
    <w:rsid w:val="002E4E05"/>
    <w:rsid w:val="002E4E46"/>
    <w:rsid w:val="002E5A33"/>
    <w:rsid w:val="002E6E31"/>
    <w:rsid w:val="002E7575"/>
    <w:rsid w:val="002F0473"/>
    <w:rsid w:val="002F416E"/>
    <w:rsid w:val="002F4514"/>
    <w:rsid w:val="002F5905"/>
    <w:rsid w:val="00307B9E"/>
    <w:rsid w:val="00310197"/>
    <w:rsid w:val="00311D30"/>
    <w:rsid w:val="00320234"/>
    <w:rsid w:val="00320C01"/>
    <w:rsid w:val="00321486"/>
    <w:rsid w:val="00322B1C"/>
    <w:rsid w:val="003314D5"/>
    <w:rsid w:val="0033254E"/>
    <w:rsid w:val="003362F4"/>
    <w:rsid w:val="00342B6B"/>
    <w:rsid w:val="00342DAC"/>
    <w:rsid w:val="00345EE0"/>
    <w:rsid w:val="003478C8"/>
    <w:rsid w:val="00355522"/>
    <w:rsid w:val="00356833"/>
    <w:rsid w:val="00362436"/>
    <w:rsid w:val="00363474"/>
    <w:rsid w:val="003670C4"/>
    <w:rsid w:val="003712D0"/>
    <w:rsid w:val="00374902"/>
    <w:rsid w:val="00376064"/>
    <w:rsid w:val="00381D76"/>
    <w:rsid w:val="00382EDE"/>
    <w:rsid w:val="00384CE6"/>
    <w:rsid w:val="003909E5"/>
    <w:rsid w:val="00390B06"/>
    <w:rsid w:val="00392B66"/>
    <w:rsid w:val="003A17CF"/>
    <w:rsid w:val="003A7739"/>
    <w:rsid w:val="003A7EB7"/>
    <w:rsid w:val="003B2648"/>
    <w:rsid w:val="003C2BCA"/>
    <w:rsid w:val="003C3336"/>
    <w:rsid w:val="003D14F2"/>
    <w:rsid w:val="003E08A1"/>
    <w:rsid w:val="003E0D60"/>
    <w:rsid w:val="003E56D1"/>
    <w:rsid w:val="003E5E45"/>
    <w:rsid w:val="003F1B13"/>
    <w:rsid w:val="003F6859"/>
    <w:rsid w:val="00400534"/>
    <w:rsid w:val="00401422"/>
    <w:rsid w:val="00402551"/>
    <w:rsid w:val="00407A91"/>
    <w:rsid w:val="004104BA"/>
    <w:rsid w:val="0041737F"/>
    <w:rsid w:val="0042073B"/>
    <w:rsid w:val="00421BFB"/>
    <w:rsid w:val="0042744E"/>
    <w:rsid w:val="00430D40"/>
    <w:rsid w:val="00435BD7"/>
    <w:rsid w:val="0045325E"/>
    <w:rsid w:val="0045384E"/>
    <w:rsid w:val="00456D87"/>
    <w:rsid w:val="00460B2C"/>
    <w:rsid w:val="00461E02"/>
    <w:rsid w:val="004640AA"/>
    <w:rsid w:val="004641C0"/>
    <w:rsid w:val="00471ED8"/>
    <w:rsid w:val="0048383A"/>
    <w:rsid w:val="0048583E"/>
    <w:rsid w:val="00490B0C"/>
    <w:rsid w:val="004931FC"/>
    <w:rsid w:val="00495C54"/>
    <w:rsid w:val="00495DC5"/>
    <w:rsid w:val="00496008"/>
    <w:rsid w:val="004A0785"/>
    <w:rsid w:val="004A160E"/>
    <w:rsid w:val="004A3AFF"/>
    <w:rsid w:val="004A7FD5"/>
    <w:rsid w:val="004C78B9"/>
    <w:rsid w:val="004D4B84"/>
    <w:rsid w:val="004D770E"/>
    <w:rsid w:val="004E629A"/>
    <w:rsid w:val="004F2B74"/>
    <w:rsid w:val="00510FEF"/>
    <w:rsid w:val="005119D9"/>
    <w:rsid w:val="005254AC"/>
    <w:rsid w:val="00526B02"/>
    <w:rsid w:val="005326CC"/>
    <w:rsid w:val="00534202"/>
    <w:rsid w:val="005402AC"/>
    <w:rsid w:val="00541765"/>
    <w:rsid w:val="00543A14"/>
    <w:rsid w:val="0054491C"/>
    <w:rsid w:val="00552A22"/>
    <w:rsid w:val="005541FC"/>
    <w:rsid w:val="00560989"/>
    <w:rsid w:val="00561A3C"/>
    <w:rsid w:val="00563017"/>
    <w:rsid w:val="0056589B"/>
    <w:rsid w:val="00571C0B"/>
    <w:rsid w:val="00581DC3"/>
    <w:rsid w:val="00584DF8"/>
    <w:rsid w:val="005851C0"/>
    <w:rsid w:val="00591839"/>
    <w:rsid w:val="00595474"/>
    <w:rsid w:val="005A2048"/>
    <w:rsid w:val="005A4D3E"/>
    <w:rsid w:val="005B2BD5"/>
    <w:rsid w:val="005C12FF"/>
    <w:rsid w:val="005C2D53"/>
    <w:rsid w:val="005C6C8E"/>
    <w:rsid w:val="005D1832"/>
    <w:rsid w:val="005D3AC7"/>
    <w:rsid w:val="005D5614"/>
    <w:rsid w:val="005F2F31"/>
    <w:rsid w:val="005F35D7"/>
    <w:rsid w:val="005F3F37"/>
    <w:rsid w:val="005F7D70"/>
    <w:rsid w:val="0060331A"/>
    <w:rsid w:val="00605C56"/>
    <w:rsid w:val="00605D03"/>
    <w:rsid w:val="00610A30"/>
    <w:rsid w:val="0061110D"/>
    <w:rsid w:val="00627A94"/>
    <w:rsid w:val="0063113C"/>
    <w:rsid w:val="006340DA"/>
    <w:rsid w:val="00636991"/>
    <w:rsid w:val="00637A0F"/>
    <w:rsid w:val="00660529"/>
    <w:rsid w:val="0066487D"/>
    <w:rsid w:val="0066623A"/>
    <w:rsid w:val="00670316"/>
    <w:rsid w:val="00673620"/>
    <w:rsid w:val="00673D2D"/>
    <w:rsid w:val="006811C8"/>
    <w:rsid w:val="00682949"/>
    <w:rsid w:val="0068294A"/>
    <w:rsid w:val="006854AF"/>
    <w:rsid w:val="00686B47"/>
    <w:rsid w:val="0069304D"/>
    <w:rsid w:val="00695A71"/>
    <w:rsid w:val="00696995"/>
    <w:rsid w:val="006977DD"/>
    <w:rsid w:val="006A09E2"/>
    <w:rsid w:val="006A3844"/>
    <w:rsid w:val="006A3E39"/>
    <w:rsid w:val="006B0A74"/>
    <w:rsid w:val="006B0C7A"/>
    <w:rsid w:val="006B6F48"/>
    <w:rsid w:val="006C31CB"/>
    <w:rsid w:val="006C58ED"/>
    <w:rsid w:val="006D5186"/>
    <w:rsid w:val="006D5740"/>
    <w:rsid w:val="006D6B9E"/>
    <w:rsid w:val="006E13C9"/>
    <w:rsid w:val="006E22E2"/>
    <w:rsid w:val="006E3C39"/>
    <w:rsid w:val="006E71C9"/>
    <w:rsid w:val="006E7693"/>
    <w:rsid w:val="006F2695"/>
    <w:rsid w:val="006F2698"/>
    <w:rsid w:val="006F3AD6"/>
    <w:rsid w:val="006F3D7A"/>
    <w:rsid w:val="006F4C8B"/>
    <w:rsid w:val="006F52C1"/>
    <w:rsid w:val="006F7949"/>
    <w:rsid w:val="0070301C"/>
    <w:rsid w:val="00703AAD"/>
    <w:rsid w:val="007069D5"/>
    <w:rsid w:val="007121E6"/>
    <w:rsid w:val="00712894"/>
    <w:rsid w:val="0071485B"/>
    <w:rsid w:val="007205AC"/>
    <w:rsid w:val="00723D39"/>
    <w:rsid w:val="007255BC"/>
    <w:rsid w:val="00727FA4"/>
    <w:rsid w:val="00733379"/>
    <w:rsid w:val="0073442C"/>
    <w:rsid w:val="007375B4"/>
    <w:rsid w:val="00745A4C"/>
    <w:rsid w:val="007461BF"/>
    <w:rsid w:val="00756A73"/>
    <w:rsid w:val="00763037"/>
    <w:rsid w:val="007660ED"/>
    <w:rsid w:val="007674D9"/>
    <w:rsid w:val="00775847"/>
    <w:rsid w:val="00776849"/>
    <w:rsid w:val="00780140"/>
    <w:rsid w:val="00780F21"/>
    <w:rsid w:val="0078287F"/>
    <w:rsid w:val="0078518D"/>
    <w:rsid w:val="00791835"/>
    <w:rsid w:val="00794A85"/>
    <w:rsid w:val="00795007"/>
    <w:rsid w:val="007951AE"/>
    <w:rsid w:val="007A1C86"/>
    <w:rsid w:val="007A769F"/>
    <w:rsid w:val="007B4105"/>
    <w:rsid w:val="007D029B"/>
    <w:rsid w:val="007D6124"/>
    <w:rsid w:val="007D7E92"/>
    <w:rsid w:val="007E6E33"/>
    <w:rsid w:val="007E73D8"/>
    <w:rsid w:val="007E7BDC"/>
    <w:rsid w:val="007F0799"/>
    <w:rsid w:val="00800739"/>
    <w:rsid w:val="00807E8D"/>
    <w:rsid w:val="00811B0E"/>
    <w:rsid w:val="00813723"/>
    <w:rsid w:val="00813C96"/>
    <w:rsid w:val="00814AD0"/>
    <w:rsid w:val="00823484"/>
    <w:rsid w:val="00831381"/>
    <w:rsid w:val="00832A26"/>
    <w:rsid w:val="008331A8"/>
    <w:rsid w:val="008367C1"/>
    <w:rsid w:val="00840579"/>
    <w:rsid w:val="0084623A"/>
    <w:rsid w:val="00850735"/>
    <w:rsid w:val="008519B4"/>
    <w:rsid w:val="00854DC8"/>
    <w:rsid w:val="008574DB"/>
    <w:rsid w:val="0085788E"/>
    <w:rsid w:val="00862422"/>
    <w:rsid w:val="00865EEC"/>
    <w:rsid w:val="008739E7"/>
    <w:rsid w:val="00884778"/>
    <w:rsid w:val="00892D2E"/>
    <w:rsid w:val="008A023F"/>
    <w:rsid w:val="008A04B6"/>
    <w:rsid w:val="008A096F"/>
    <w:rsid w:val="008A2612"/>
    <w:rsid w:val="008A33F9"/>
    <w:rsid w:val="008A7525"/>
    <w:rsid w:val="008A7FA4"/>
    <w:rsid w:val="008B190D"/>
    <w:rsid w:val="008B33E0"/>
    <w:rsid w:val="008B4136"/>
    <w:rsid w:val="008B658F"/>
    <w:rsid w:val="008C1DC3"/>
    <w:rsid w:val="008C41C8"/>
    <w:rsid w:val="008C5069"/>
    <w:rsid w:val="008C6F3E"/>
    <w:rsid w:val="008D0564"/>
    <w:rsid w:val="008D4526"/>
    <w:rsid w:val="008D7C06"/>
    <w:rsid w:val="008E1411"/>
    <w:rsid w:val="008E1DE0"/>
    <w:rsid w:val="008E1FB5"/>
    <w:rsid w:val="008E2E01"/>
    <w:rsid w:val="008E5D6D"/>
    <w:rsid w:val="008E6580"/>
    <w:rsid w:val="008E6B03"/>
    <w:rsid w:val="0090782D"/>
    <w:rsid w:val="00912631"/>
    <w:rsid w:val="00917F13"/>
    <w:rsid w:val="00924F6E"/>
    <w:rsid w:val="0092506F"/>
    <w:rsid w:val="0092782D"/>
    <w:rsid w:val="00937016"/>
    <w:rsid w:val="0093704F"/>
    <w:rsid w:val="00941940"/>
    <w:rsid w:val="00942A57"/>
    <w:rsid w:val="009436F3"/>
    <w:rsid w:val="00943F14"/>
    <w:rsid w:val="009500DE"/>
    <w:rsid w:val="00951520"/>
    <w:rsid w:val="009521B6"/>
    <w:rsid w:val="00952C91"/>
    <w:rsid w:val="00954810"/>
    <w:rsid w:val="0096081A"/>
    <w:rsid w:val="00962756"/>
    <w:rsid w:val="009678A8"/>
    <w:rsid w:val="009679F7"/>
    <w:rsid w:val="0097090F"/>
    <w:rsid w:val="00971810"/>
    <w:rsid w:val="00973EE9"/>
    <w:rsid w:val="00986728"/>
    <w:rsid w:val="00990E6B"/>
    <w:rsid w:val="009922C8"/>
    <w:rsid w:val="00996344"/>
    <w:rsid w:val="00997F1C"/>
    <w:rsid w:val="009A185B"/>
    <w:rsid w:val="009A28C9"/>
    <w:rsid w:val="009A529F"/>
    <w:rsid w:val="009A6066"/>
    <w:rsid w:val="009A6FA7"/>
    <w:rsid w:val="009B1C6A"/>
    <w:rsid w:val="009B36D5"/>
    <w:rsid w:val="009B70C6"/>
    <w:rsid w:val="009C3740"/>
    <w:rsid w:val="009C41A7"/>
    <w:rsid w:val="009C6226"/>
    <w:rsid w:val="009C6997"/>
    <w:rsid w:val="009D2CA2"/>
    <w:rsid w:val="009D41DC"/>
    <w:rsid w:val="009D489A"/>
    <w:rsid w:val="009D4F55"/>
    <w:rsid w:val="009D77C4"/>
    <w:rsid w:val="009D7D4A"/>
    <w:rsid w:val="009E0631"/>
    <w:rsid w:val="009E0E74"/>
    <w:rsid w:val="009E206C"/>
    <w:rsid w:val="009E4D7A"/>
    <w:rsid w:val="009E5A77"/>
    <w:rsid w:val="009F425A"/>
    <w:rsid w:val="009F6CF9"/>
    <w:rsid w:val="00A00D0B"/>
    <w:rsid w:val="00A01EF1"/>
    <w:rsid w:val="00A02107"/>
    <w:rsid w:val="00A02D3F"/>
    <w:rsid w:val="00A02EBE"/>
    <w:rsid w:val="00A05D48"/>
    <w:rsid w:val="00A11FAB"/>
    <w:rsid w:val="00A147AB"/>
    <w:rsid w:val="00A1518B"/>
    <w:rsid w:val="00A16427"/>
    <w:rsid w:val="00A1680E"/>
    <w:rsid w:val="00A22CA6"/>
    <w:rsid w:val="00A25D8C"/>
    <w:rsid w:val="00A26166"/>
    <w:rsid w:val="00A26652"/>
    <w:rsid w:val="00A2747C"/>
    <w:rsid w:val="00A30DD3"/>
    <w:rsid w:val="00A32E3E"/>
    <w:rsid w:val="00A3349D"/>
    <w:rsid w:val="00A3788C"/>
    <w:rsid w:val="00A40EC9"/>
    <w:rsid w:val="00A425A9"/>
    <w:rsid w:val="00A44219"/>
    <w:rsid w:val="00A4585D"/>
    <w:rsid w:val="00A536D8"/>
    <w:rsid w:val="00A547DE"/>
    <w:rsid w:val="00A556D3"/>
    <w:rsid w:val="00A6263E"/>
    <w:rsid w:val="00A63CC6"/>
    <w:rsid w:val="00A640B0"/>
    <w:rsid w:val="00A652E9"/>
    <w:rsid w:val="00A6719A"/>
    <w:rsid w:val="00A72CED"/>
    <w:rsid w:val="00A735EC"/>
    <w:rsid w:val="00A74195"/>
    <w:rsid w:val="00A74FAD"/>
    <w:rsid w:val="00A770E5"/>
    <w:rsid w:val="00A775F5"/>
    <w:rsid w:val="00A80113"/>
    <w:rsid w:val="00A836BA"/>
    <w:rsid w:val="00A91B6F"/>
    <w:rsid w:val="00A92BB4"/>
    <w:rsid w:val="00A9605F"/>
    <w:rsid w:val="00A9799D"/>
    <w:rsid w:val="00AA1BA2"/>
    <w:rsid w:val="00AA236D"/>
    <w:rsid w:val="00AA6DDB"/>
    <w:rsid w:val="00AB4474"/>
    <w:rsid w:val="00AB480D"/>
    <w:rsid w:val="00AB7909"/>
    <w:rsid w:val="00AD3689"/>
    <w:rsid w:val="00AD602D"/>
    <w:rsid w:val="00AD669A"/>
    <w:rsid w:val="00AD7D9D"/>
    <w:rsid w:val="00AE09AE"/>
    <w:rsid w:val="00AE16E9"/>
    <w:rsid w:val="00AF03FB"/>
    <w:rsid w:val="00AF12AA"/>
    <w:rsid w:val="00AF1782"/>
    <w:rsid w:val="00AF19A2"/>
    <w:rsid w:val="00AF4440"/>
    <w:rsid w:val="00B017FB"/>
    <w:rsid w:val="00B06A16"/>
    <w:rsid w:val="00B10EDE"/>
    <w:rsid w:val="00B11183"/>
    <w:rsid w:val="00B125E0"/>
    <w:rsid w:val="00B13C07"/>
    <w:rsid w:val="00B14B85"/>
    <w:rsid w:val="00B17163"/>
    <w:rsid w:val="00B22B99"/>
    <w:rsid w:val="00B24F54"/>
    <w:rsid w:val="00B27821"/>
    <w:rsid w:val="00B3000D"/>
    <w:rsid w:val="00B30AD0"/>
    <w:rsid w:val="00B43D97"/>
    <w:rsid w:val="00B46194"/>
    <w:rsid w:val="00B4727B"/>
    <w:rsid w:val="00B524F6"/>
    <w:rsid w:val="00B52A6E"/>
    <w:rsid w:val="00B5726D"/>
    <w:rsid w:val="00B654B5"/>
    <w:rsid w:val="00B70506"/>
    <w:rsid w:val="00B7249A"/>
    <w:rsid w:val="00B75E99"/>
    <w:rsid w:val="00B760F9"/>
    <w:rsid w:val="00B767F1"/>
    <w:rsid w:val="00B82536"/>
    <w:rsid w:val="00B9111A"/>
    <w:rsid w:val="00BA1726"/>
    <w:rsid w:val="00BA3461"/>
    <w:rsid w:val="00BB1E2C"/>
    <w:rsid w:val="00BB6C3D"/>
    <w:rsid w:val="00BC25FC"/>
    <w:rsid w:val="00BC63E8"/>
    <w:rsid w:val="00BD08DB"/>
    <w:rsid w:val="00BD6065"/>
    <w:rsid w:val="00BE260E"/>
    <w:rsid w:val="00BE2AA8"/>
    <w:rsid w:val="00BE3EE0"/>
    <w:rsid w:val="00BE5A53"/>
    <w:rsid w:val="00BE6571"/>
    <w:rsid w:val="00BE74FF"/>
    <w:rsid w:val="00BF307A"/>
    <w:rsid w:val="00BF46E1"/>
    <w:rsid w:val="00C00385"/>
    <w:rsid w:val="00C0102D"/>
    <w:rsid w:val="00C023BE"/>
    <w:rsid w:val="00C02DCE"/>
    <w:rsid w:val="00C0479D"/>
    <w:rsid w:val="00C05F38"/>
    <w:rsid w:val="00C06FB4"/>
    <w:rsid w:val="00C1299F"/>
    <w:rsid w:val="00C12FBE"/>
    <w:rsid w:val="00C15443"/>
    <w:rsid w:val="00C203F0"/>
    <w:rsid w:val="00C21FE9"/>
    <w:rsid w:val="00C22200"/>
    <w:rsid w:val="00C224B2"/>
    <w:rsid w:val="00C268E3"/>
    <w:rsid w:val="00C301AC"/>
    <w:rsid w:val="00C31EFF"/>
    <w:rsid w:val="00C32CA2"/>
    <w:rsid w:val="00C32E20"/>
    <w:rsid w:val="00C4103E"/>
    <w:rsid w:val="00C43328"/>
    <w:rsid w:val="00C43FF6"/>
    <w:rsid w:val="00C44200"/>
    <w:rsid w:val="00C453A1"/>
    <w:rsid w:val="00C47274"/>
    <w:rsid w:val="00C6141C"/>
    <w:rsid w:val="00C6532E"/>
    <w:rsid w:val="00C74767"/>
    <w:rsid w:val="00C80DD2"/>
    <w:rsid w:val="00C84395"/>
    <w:rsid w:val="00C84843"/>
    <w:rsid w:val="00C8511A"/>
    <w:rsid w:val="00C91D83"/>
    <w:rsid w:val="00C928DC"/>
    <w:rsid w:val="00C94E75"/>
    <w:rsid w:val="00CA5267"/>
    <w:rsid w:val="00CB4589"/>
    <w:rsid w:val="00CC4369"/>
    <w:rsid w:val="00CC6143"/>
    <w:rsid w:val="00CC76F1"/>
    <w:rsid w:val="00CD408B"/>
    <w:rsid w:val="00CD5CA8"/>
    <w:rsid w:val="00CE296E"/>
    <w:rsid w:val="00CE5C8E"/>
    <w:rsid w:val="00CE6005"/>
    <w:rsid w:val="00CE6FD7"/>
    <w:rsid w:val="00CF3B2C"/>
    <w:rsid w:val="00D02AE6"/>
    <w:rsid w:val="00D03EEC"/>
    <w:rsid w:val="00D04C51"/>
    <w:rsid w:val="00D057C8"/>
    <w:rsid w:val="00D06690"/>
    <w:rsid w:val="00D14191"/>
    <w:rsid w:val="00D1784E"/>
    <w:rsid w:val="00D20C03"/>
    <w:rsid w:val="00D21A5F"/>
    <w:rsid w:val="00D21B80"/>
    <w:rsid w:val="00D2392F"/>
    <w:rsid w:val="00D27C18"/>
    <w:rsid w:val="00D306EC"/>
    <w:rsid w:val="00D373F3"/>
    <w:rsid w:val="00D377A9"/>
    <w:rsid w:val="00D401D9"/>
    <w:rsid w:val="00D40EF8"/>
    <w:rsid w:val="00D45ED1"/>
    <w:rsid w:val="00D46993"/>
    <w:rsid w:val="00D46EBC"/>
    <w:rsid w:val="00D5026E"/>
    <w:rsid w:val="00D50CAF"/>
    <w:rsid w:val="00D53DB8"/>
    <w:rsid w:val="00D557B1"/>
    <w:rsid w:val="00D55C01"/>
    <w:rsid w:val="00D56215"/>
    <w:rsid w:val="00D61A19"/>
    <w:rsid w:val="00D61E06"/>
    <w:rsid w:val="00D63F08"/>
    <w:rsid w:val="00D66365"/>
    <w:rsid w:val="00D66B3E"/>
    <w:rsid w:val="00D802A7"/>
    <w:rsid w:val="00D80BCC"/>
    <w:rsid w:val="00D86F4C"/>
    <w:rsid w:val="00D94A21"/>
    <w:rsid w:val="00D94E98"/>
    <w:rsid w:val="00DA015A"/>
    <w:rsid w:val="00DA0BC7"/>
    <w:rsid w:val="00DA1D34"/>
    <w:rsid w:val="00DA4A33"/>
    <w:rsid w:val="00DB1B23"/>
    <w:rsid w:val="00DB297F"/>
    <w:rsid w:val="00DB3E77"/>
    <w:rsid w:val="00DB4DFE"/>
    <w:rsid w:val="00DB65C1"/>
    <w:rsid w:val="00DC0D98"/>
    <w:rsid w:val="00DC2A44"/>
    <w:rsid w:val="00DC4FC7"/>
    <w:rsid w:val="00DD3AE9"/>
    <w:rsid w:val="00DD65A9"/>
    <w:rsid w:val="00DD6701"/>
    <w:rsid w:val="00DD7070"/>
    <w:rsid w:val="00DE3D1C"/>
    <w:rsid w:val="00DE4DF0"/>
    <w:rsid w:val="00DE7D37"/>
    <w:rsid w:val="00DF3B33"/>
    <w:rsid w:val="00E03852"/>
    <w:rsid w:val="00E05CB9"/>
    <w:rsid w:val="00E05D52"/>
    <w:rsid w:val="00E10989"/>
    <w:rsid w:val="00E14E22"/>
    <w:rsid w:val="00E3156C"/>
    <w:rsid w:val="00E32282"/>
    <w:rsid w:val="00E42A4D"/>
    <w:rsid w:val="00E56B0D"/>
    <w:rsid w:val="00E65B4A"/>
    <w:rsid w:val="00E669D4"/>
    <w:rsid w:val="00E76AAC"/>
    <w:rsid w:val="00E8110C"/>
    <w:rsid w:val="00E82758"/>
    <w:rsid w:val="00E84E4A"/>
    <w:rsid w:val="00E8672B"/>
    <w:rsid w:val="00E91692"/>
    <w:rsid w:val="00E93D44"/>
    <w:rsid w:val="00EA14A7"/>
    <w:rsid w:val="00EA400F"/>
    <w:rsid w:val="00EA51EC"/>
    <w:rsid w:val="00EA71BA"/>
    <w:rsid w:val="00EA7E87"/>
    <w:rsid w:val="00EB08E3"/>
    <w:rsid w:val="00EB192F"/>
    <w:rsid w:val="00EC0438"/>
    <w:rsid w:val="00EC06D1"/>
    <w:rsid w:val="00EC7F4D"/>
    <w:rsid w:val="00ED3B28"/>
    <w:rsid w:val="00ED6C6E"/>
    <w:rsid w:val="00EE025C"/>
    <w:rsid w:val="00EE02E6"/>
    <w:rsid w:val="00EE02E9"/>
    <w:rsid w:val="00EE19DA"/>
    <w:rsid w:val="00EE69A9"/>
    <w:rsid w:val="00EE6B49"/>
    <w:rsid w:val="00EE6F36"/>
    <w:rsid w:val="00EF5784"/>
    <w:rsid w:val="00EF7E40"/>
    <w:rsid w:val="00F015F9"/>
    <w:rsid w:val="00F11F16"/>
    <w:rsid w:val="00F13067"/>
    <w:rsid w:val="00F14519"/>
    <w:rsid w:val="00F14586"/>
    <w:rsid w:val="00F217D2"/>
    <w:rsid w:val="00F23304"/>
    <w:rsid w:val="00F2447E"/>
    <w:rsid w:val="00F25F82"/>
    <w:rsid w:val="00F273B2"/>
    <w:rsid w:val="00F30DCB"/>
    <w:rsid w:val="00F32055"/>
    <w:rsid w:val="00F35F69"/>
    <w:rsid w:val="00F360E2"/>
    <w:rsid w:val="00F44932"/>
    <w:rsid w:val="00F57A30"/>
    <w:rsid w:val="00F62A90"/>
    <w:rsid w:val="00F64823"/>
    <w:rsid w:val="00F648AE"/>
    <w:rsid w:val="00F70308"/>
    <w:rsid w:val="00F824CB"/>
    <w:rsid w:val="00F83BB0"/>
    <w:rsid w:val="00F943B2"/>
    <w:rsid w:val="00F97E7F"/>
    <w:rsid w:val="00FB372A"/>
    <w:rsid w:val="00FB43E2"/>
    <w:rsid w:val="00FC26E9"/>
    <w:rsid w:val="00FC427A"/>
    <w:rsid w:val="00FC7930"/>
    <w:rsid w:val="00FD180F"/>
    <w:rsid w:val="00FD181B"/>
    <w:rsid w:val="00FD46D7"/>
    <w:rsid w:val="00FD72C9"/>
    <w:rsid w:val="00FE599E"/>
    <w:rsid w:val="00FE6A47"/>
    <w:rsid w:val="00FF1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C177DD"/>
  <w15:chartTrackingRefBased/>
  <w15:docId w15:val="{03B35597-A279-4296-912B-F0B6A9F8A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spacing w:val="10"/>
        <w:kern w:val="2"/>
        <w:sz w:val="24"/>
        <w:szCs w:val="22"/>
        <w:lang w:val="en-US" w:eastAsia="zh-CN" w:bidi="ar-SA"/>
      </w:rPr>
    </w:rPrDefault>
    <w:pPrDefault>
      <w:pPr>
        <w:spacing w:line="440" w:lineRule="exact"/>
        <w:ind w:firstLineChars="200"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51C0"/>
    <w:pPr>
      <w:spacing w:beforeLines="10" w:before="10" w:afterLines="10" w:after="10"/>
    </w:pPr>
  </w:style>
  <w:style w:type="paragraph" w:styleId="1">
    <w:name w:val="heading 1"/>
    <w:basedOn w:val="a"/>
    <w:next w:val="a"/>
    <w:link w:val="10"/>
    <w:uiPriority w:val="9"/>
    <w:qFormat/>
    <w:rsid w:val="00321486"/>
    <w:pPr>
      <w:keepNext/>
      <w:keepLines/>
      <w:spacing w:before="340" w:after="330" w:line="480" w:lineRule="exact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A1518B"/>
    <w:pPr>
      <w:keepNext/>
      <w:keepLines/>
      <w:spacing w:before="260" w:after="260"/>
      <w:ind w:firstLineChars="0" w:firstLine="0"/>
      <w:jc w:val="left"/>
      <w:outlineLvl w:val="1"/>
    </w:pPr>
    <w:rPr>
      <w:rFonts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F7D70"/>
    <w:pPr>
      <w:keepNext/>
      <w:keepLines/>
      <w:spacing w:before="260" w:after="260"/>
      <w:ind w:firstLineChars="0" w:firstLine="0"/>
      <w:jc w:val="left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F7D70"/>
    <w:pPr>
      <w:keepNext/>
      <w:keepLines/>
      <w:spacing w:before="280" w:after="290"/>
      <w:ind w:firstLineChars="0" w:firstLine="0"/>
      <w:jc w:val="left"/>
      <w:outlineLvl w:val="3"/>
    </w:pPr>
    <w:rPr>
      <w:rFonts w:cstheme="majorBidi"/>
      <w:b/>
      <w:bCs/>
      <w:szCs w:val="28"/>
    </w:rPr>
  </w:style>
  <w:style w:type="paragraph" w:styleId="5">
    <w:name w:val="heading 5"/>
    <w:aliases w:val="正文2"/>
    <w:basedOn w:val="a"/>
    <w:next w:val="a"/>
    <w:link w:val="50"/>
    <w:uiPriority w:val="9"/>
    <w:unhideWhenUsed/>
    <w:qFormat/>
    <w:rsid w:val="00FE599E"/>
    <w:pPr>
      <w:keepNext/>
      <w:keepLines/>
      <w:spacing w:before="280" w:after="290" w:line="240" w:lineRule="auto"/>
      <w:ind w:firstLineChars="0" w:firstLine="0"/>
      <w:jc w:val="center"/>
      <w:outlineLvl w:val="4"/>
    </w:pPr>
    <w:rPr>
      <w:bCs/>
      <w:sz w:val="2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74DB"/>
    <w:pPr>
      <w:ind w:firstLine="420"/>
    </w:pPr>
  </w:style>
  <w:style w:type="paragraph" w:styleId="a4">
    <w:name w:val="Date"/>
    <w:basedOn w:val="a"/>
    <w:next w:val="a"/>
    <w:link w:val="a5"/>
    <w:uiPriority w:val="99"/>
    <w:semiHidden/>
    <w:unhideWhenUsed/>
    <w:rsid w:val="00345EE0"/>
    <w:pPr>
      <w:ind w:leftChars="2500" w:left="100"/>
    </w:pPr>
  </w:style>
  <w:style w:type="character" w:customStyle="1" w:styleId="a5">
    <w:name w:val="日期 字符"/>
    <w:basedOn w:val="a0"/>
    <w:link w:val="a4"/>
    <w:uiPriority w:val="99"/>
    <w:semiHidden/>
    <w:rsid w:val="00345EE0"/>
  </w:style>
  <w:style w:type="character" w:customStyle="1" w:styleId="10">
    <w:name w:val="标题 1 字符"/>
    <w:basedOn w:val="a0"/>
    <w:link w:val="1"/>
    <w:uiPriority w:val="9"/>
    <w:rsid w:val="00321486"/>
    <w:rPr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A1518B"/>
    <w:rPr>
      <w:rFonts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5F7D70"/>
    <w:rPr>
      <w:b/>
      <w:bCs/>
      <w:szCs w:val="32"/>
    </w:rPr>
  </w:style>
  <w:style w:type="character" w:customStyle="1" w:styleId="40">
    <w:name w:val="标题 4 字符"/>
    <w:basedOn w:val="a0"/>
    <w:link w:val="4"/>
    <w:uiPriority w:val="9"/>
    <w:rsid w:val="005F7D70"/>
    <w:rPr>
      <w:rFonts w:cstheme="majorBidi"/>
      <w:b/>
      <w:bCs/>
      <w:szCs w:val="28"/>
    </w:rPr>
  </w:style>
  <w:style w:type="paragraph" w:styleId="a6">
    <w:name w:val="header"/>
    <w:basedOn w:val="a"/>
    <w:link w:val="a7"/>
    <w:uiPriority w:val="99"/>
    <w:unhideWhenUsed/>
    <w:rsid w:val="009E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E0E74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E0E74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E0E74"/>
    <w:rPr>
      <w:sz w:val="18"/>
      <w:szCs w:val="18"/>
    </w:rPr>
  </w:style>
  <w:style w:type="character" w:customStyle="1" w:styleId="50">
    <w:name w:val="标题 5 字符"/>
    <w:aliases w:val="正文2 字符"/>
    <w:basedOn w:val="a0"/>
    <w:link w:val="5"/>
    <w:uiPriority w:val="9"/>
    <w:rsid w:val="00FE599E"/>
    <w:rPr>
      <w:bCs/>
      <w:sz w:val="21"/>
      <w:szCs w:val="28"/>
    </w:rPr>
  </w:style>
  <w:style w:type="paragraph" w:customStyle="1" w:styleId="aa">
    <w:name w:val="图标"/>
    <w:basedOn w:val="a"/>
    <w:link w:val="ab"/>
    <w:qFormat/>
    <w:rsid w:val="00CD5CA8"/>
    <w:pPr>
      <w:spacing w:line="240" w:lineRule="auto"/>
      <w:ind w:firstLineChars="0" w:firstLine="0"/>
      <w:jc w:val="right"/>
    </w:pPr>
    <w:rPr>
      <w:sz w:val="21"/>
    </w:rPr>
  </w:style>
  <w:style w:type="character" w:customStyle="1" w:styleId="ab">
    <w:name w:val="图标 字符"/>
    <w:basedOn w:val="50"/>
    <w:link w:val="aa"/>
    <w:rsid w:val="00CD5CA8"/>
    <w:rPr>
      <w:bCs w:val="0"/>
      <w:sz w:val="21"/>
      <w:szCs w:val="28"/>
    </w:rPr>
  </w:style>
  <w:style w:type="paragraph" w:styleId="ac">
    <w:name w:val="No Spacing"/>
    <w:uiPriority w:val="1"/>
    <w:qFormat/>
    <w:rsid w:val="006F3AD6"/>
    <w:pPr>
      <w:spacing w:line="240" w:lineRule="auto"/>
    </w:pPr>
  </w:style>
  <w:style w:type="paragraph" w:styleId="TOC">
    <w:name w:val="TOC Heading"/>
    <w:basedOn w:val="1"/>
    <w:next w:val="a"/>
    <w:uiPriority w:val="39"/>
    <w:unhideWhenUsed/>
    <w:qFormat/>
    <w:rsid w:val="00552A22"/>
    <w:p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pacing w:val="0"/>
      <w:kern w:val="0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552A22"/>
    <w:pPr>
      <w:tabs>
        <w:tab w:val="left" w:pos="1680"/>
        <w:tab w:val="right" w:leader="dot" w:pos="9628"/>
      </w:tabs>
      <w:ind w:firstLineChars="0" w:firstLine="0"/>
      <w:jc w:val="center"/>
    </w:pPr>
  </w:style>
  <w:style w:type="paragraph" w:styleId="21">
    <w:name w:val="toc 2"/>
    <w:basedOn w:val="a"/>
    <w:next w:val="a"/>
    <w:autoRedefine/>
    <w:uiPriority w:val="39"/>
    <w:unhideWhenUsed/>
    <w:rsid w:val="00552A22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552A22"/>
    <w:pPr>
      <w:ind w:leftChars="400" w:left="840"/>
    </w:pPr>
  </w:style>
  <w:style w:type="character" w:styleId="ad">
    <w:name w:val="Hyperlink"/>
    <w:basedOn w:val="a0"/>
    <w:uiPriority w:val="99"/>
    <w:unhideWhenUsed/>
    <w:rsid w:val="00552A22"/>
    <w:rPr>
      <w:color w:val="0563C1" w:themeColor="hyperlink"/>
      <w:u w:val="single"/>
    </w:rPr>
  </w:style>
  <w:style w:type="paragraph" w:styleId="ae">
    <w:name w:val="Balloon Text"/>
    <w:basedOn w:val="a"/>
    <w:link w:val="af"/>
    <w:uiPriority w:val="99"/>
    <w:semiHidden/>
    <w:unhideWhenUsed/>
    <w:rsid w:val="00F44932"/>
    <w:pPr>
      <w:spacing w:before="0" w:after="0" w:line="240" w:lineRule="auto"/>
    </w:pPr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F4493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footer" Target="footer3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2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9.e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1.emf"/><Relationship Id="rId16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header" Target="header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F0449E-9D4F-4726-B718-08AE819896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06</TotalTime>
  <Pages>11</Pages>
  <Words>637</Words>
  <Characters>3633</Characters>
  <Application>Microsoft Office Word</Application>
  <DocSecurity>0</DocSecurity>
  <Lines>30</Lines>
  <Paragraphs>8</Paragraphs>
  <ScaleCrop>false</ScaleCrop>
  <Company/>
  <LinksUpToDate>false</LinksUpToDate>
  <CharactersWithSpaces>4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樊 振辉</dc:creator>
  <cp:keywords/>
  <dc:description/>
  <cp:lastModifiedBy>Jayce Fan</cp:lastModifiedBy>
  <cp:revision>385</cp:revision>
  <dcterms:created xsi:type="dcterms:W3CDTF">2020-11-26T02:45:00Z</dcterms:created>
  <dcterms:modified xsi:type="dcterms:W3CDTF">2021-04-07T07:21:00Z</dcterms:modified>
</cp:coreProperties>
</file>